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B4716E" w14:textId="77777777" w:rsidR="008B5B07" w:rsidRDefault="00DD0C7E" w:rsidP="008B5B0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20</w:t>
      </w:r>
      <w:r w:rsidR="008B5B07">
        <w:rPr>
          <w:b/>
          <w:sz w:val="32"/>
          <w:szCs w:val="32"/>
        </w:rPr>
        <w:t xml:space="preserve"> OPERATIONAL AMPLIFIERS</w:t>
      </w:r>
    </w:p>
    <w:p w14:paraId="31707695" w14:textId="77777777" w:rsidR="008B5B07" w:rsidRDefault="008B5B07" w:rsidP="008B5B07">
      <w:pPr>
        <w:rPr>
          <w:b/>
        </w:rPr>
      </w:pPr>
    </w:p>
    <w:p w14:paraId="42820214" w14:textId="1394CFEA" w:rsidR="008B5B07" w:rsidRDefault="00725134" w:rsidP="008B5B07">
      <w:pPr>
        <w:rPr>
          <w:b/>
        </w:rPr>
      </w:pPr>
      <w:r>
        <w:rPr>
          <w:b/>
        </w:rPr>
        <w:t>Exercise 91, Page 3</w:t>
      </w:r>
      <w:r w:rsidR="008A6BEE">
        <w:rPr>
          <w:b/>
        </w:rPr>
        <w:t>46</w:t>
      </w:r>
    </w:p>
    <w:p w14:paraId="10968BD7" w14:textId="77777777" w:rsidR="00C67AA5" w:rsidRDefault="00C67AA5" w:rsidP="008B5B07">
      <w:pPr>
        <w:rPr>
          <w:b/>
        </w:rPr>
      </w:pPr>
    </w:p>
    <w:p w14:paraId="7A7F7106" w14:textId="77777777" w:rsidR="00C67AA5" w:rsidRDefault="00C67AA5" w:rsidP="002335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textAlignment w:val="baseline"/>
      </w:pPr>
    </w:p>
    <w:p w14:paraId="061FDCAF" w14:textId="77777777" w:rsidR="00C67AA5" w:rsidRDefault="00C67AA5" w:rsidP="002335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spacing w:line="480" w:lineRule="auto"/>
        <w:textAlignment w:val="baseline"/>
      </w:pPr>
      <w:r w:rsidRPr="00C67AA5">
        <w:rPr>
          <w:b/>
        </w:rPr>
        <w:t>1.</w:t>
      </w:r>
      <w:r>
        <w:t xml:space="preserve">  </w:t>
      </w:r>
      <w:r w:rsidRPr="00C67AA5">
        <w:t xml:space="preserve">A differential amplifier has an open-loop voltage gain of 150 when the input signals are 3.55 V </w:t>
      </w:r>
    </w:p>
    <w:p w14:paraId="0F61CF76" w14:textId="77777777" w:rsidR="00C67AA5" w:rsidRPr="00C67AA5" w:rsidRDefault="00C67AA5" w:rsidP="002335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spacing w:line="480" w:lineRule="auto"/>
        <w:textAlignment w:val="baseline"/>
      </w:pPr>
      <w:r>
        <w:t xml:space="preserve">     </w:t>
      </w:r>
      <w:r w:rsidRPr="00C67AA5">
        <w:t xml:space="preserve">and 3.40 V. Determine the output voltage of the amplifier.                        </w:t>
      </w:r>
    </w:p>
    <w:p w14:paraId="3660A9F3" w14:textId="77777777" w:rsidR="00C67AA5" w:rsidRDefault="00C67AA5" w:rsidP="008B5B07">
      <w:pPr>
        <w:rPr>
          <w:b/>
        </w:rPr>
      </w:pPr>
    </w:p>
    <w:p w14:paraId="35649F14" w14:textId="77777777" w:rsidR="00B1043D" w:rsidRPr="00B1043D" w:rsidRDefault="00B1043D" w:rsidP="00B1043D">
      <w:pPr>
        <w:spacing w:line="480" w:lineRule="auto"/>
      </w:pPr>
      <w:r w:rsidRPr="00B1043D">
        <w:t xml:space="preserve">From equation (1), </w:t>
      </w:r>
      <w:r w:rsidRPr="00B1043D">
        <w:rPr>
          <w:b/>
        </w:rPr>
        <w:t>output voltage, V</w:t>
      </w:r>
      <w:r w:rsidRPr="00B1043D">
        <w:rPr>
          <w:b/>
          <w:position w:val="-12"/>
        </w:rPr>
        <w:object w:dxaOrig="160" w:dyaOrig="360" w14:anchorId="6E01A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pt" o:ole="">
            <v:imagedata r:id="rId7" o:title=""/>
          </v:shape>
          <o:OLEObject Type="Embed" ProgID="Equation.DSMT4" ShapeID="_x0000_i1025" DrawAspect="Content" ObjectID="_1680608657" r:id="rId8"/>
        </w:object>
      </w:r>
      <w:r w:rsidRPr="00B1043D">
        <w:t>= A</w:t>
      </w:r>
      <w:r w:rsidRPr="00B1043D">
        <w:rPr>
          <w:position w:val="-12"/>
        </w:rPr>
        <w:object w:dxaOrig="160" w:dyaOrig="360" w14:anchorId="51C7A3B7">
          <v:shape id="_x0000_i1026" type="#_x0000_t75" style="width:8.25pt;height:18pt" o:ole="">
            <v:imagedata r:id="rId9" o:title=""/>
          </v:shape>
          <o:OLEObject Type="Embed" ProgID="Equation.DSMT4" ShapeID="_x0000_i1026" DrawAspect="Content" ObjectID="_1680608658" r:id="rId10"/>
        </w:object>
      </w:r>
      <w:r w:rsidRPr="00B1043D">
        <w:t>(V</w:t>
      </w:r>
      <w:r w:rsidRPr="00B1043D">
        <w:rPr>
          <w:position w:val="-12"/>
        </w:rPr>
        <w:object w:dxaOrig="160" w:dyaOrig="360" w14:anchorId="72E0845C">
          <v:shape id="_x0000_i1027" type="#_x0000_t75" style="width:8.25pt;height:18pt" o:ole="">
            <v:imagedata r:id="rId11" o:title=""/>
          </v:shape>
          <o:OLEObject Type="Embed" ProgID="Equation.DSMT4" ShapeID="_x0000_i1027" DrawAspect="Content" ObjectID="_1680608659" r:id="rId12"/>
        </w:object>
      </w:r>
      <w:r w:rsidRPr="00B1043D">
        <w:t>- V</w:t>
      </w:r>
      <w:r w:rsidRPr="00B1043D">
        <w:rPr>
          <w:position w:val="-12"/>
        </w:rPr>
        <w:object w:dxaOrig="120" w:dyaOrig="360" w14:anchorId="2A42B84E">
          <v:shape id="_x0000_i1028" type="#_x0000_t75" style="width:6pt;height:18pt" o:ole="">
            <v:imagedata r:id="rId13" o:title=""/>
          </v:shape>
          <o:OLEObject Type="Embed" ProgID="Equation.DSMT4" ShapeID="_x0000_i1028" DrawAspect="Content" ObjectID="_1680608660" r:id="rId14"/>
        </w:object>
      </w:r>
      <w:r>
        <w:t>) = 150(3.55 – 3.40</w:t>
      </w:r>
      <w:r w:rsidRPr="00B1043D">
        <w:t>)</w:t>
      </w:r>
    </w:p>
    <w:p w14:paraId="703786E6" w14:textId="77777777" w:rsidR="00B1043D" w:rsidRPr="00B1043D" w:rsidRDefault="00B1043D" w:rsidP="00B1043D">
      <w:pPr>
        <w:spacing w:line="480" w:lineRule="auto"/>
        <w:rPr>
          <w:b/>
        </w:rPr>
      </w:pPr>
      <w:r w:rsidRPr="00B1043D">
        <w:t xml:space="preserve">                                                    </w:t>
      </w:r>
      <w:r>
        <w:t xml:space="preserve">                                     = (</w:t>
      </w:r>
      <w:proofErr w:type="gramStart"/>
      <w:r>
        <w:t>15</w:t>
      </w:r>
      <w:r w:rsidRPr="00B1043D">
        <w:t>0)(</w:t>
      </w:r>
      <w:proofErr w:type="gramEnd"/>
      <w:r w:rsidRPr="00B1043D">
        <w:t>0.1</w:t>
      </w:r>
      <w:r>
        <w:t>5</w:t>
      </w:r>
      <w:r w:rsidRPr="00B1043D">
        <w:t xml:space="preserve">) = </w:t>
      </w:r>
      <w:r>
        <w:rPr>
          <w:b/>
        </w:rPr>
        <w:t>2</w:t>
      </w:r>
      <w:r w:rsidRPr="00B1043D">
        <w:rPr>
          <w:b/>
        </w:rPr>
        <w:t>2</w:t>
      </w:r>
      <w:r>
        <w:rPr>
          <w:b/>
        </w:rPr>
        <w:t>.5</w:t>
      </w:r>
      <w:r w:rsidRPr="00B1043D">
        <w:rPr>
          <w:b/>
        </w:rPr>
        <w:t xml:space="preserve"> V</w:t>
      </w:r>
    </w:p>
    <w:p w14:paraId="1D3F0E15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70BFE18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 xml:space="preserve">Calculate the differential voltage gain of an op amp that has a common-mode gain of 6.0 and a </w:t>
      </w:r>
    </w:p>
    <w:p w14:paraId="421F969E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CMRR of 80 dB</w:t>
      </w:r>
    </w:p>
    <w:p w14:paraId="50E1F234" w14:textId="77777777" w:rsidR="008B5B07" w:rsidRDefault="008B5B07" w:rsidP="008B5B07"/>
    <w:p w14:paraId="0715A7AF" w14:textId="77777777" w:rsidR="008B5B07" w:rsidRDefault="008B5B07" w:rsidP="008B5B07">
      <w:pPr>
        <w:spacing w:line="480" w:lineRule="auto"/>
      </w:pPr>
      <w:r>
        <w:t xml:space="preserve">                CMRR = </w:t>
      </w:r>
      <w:r w:rsidRPr="00D9641A">
        <w:rPr>
          <w:position w:val="-32"/>
        </w:rPr>
        <w:object w:dxaOrig="3660" w:dyaOrig="760" w14:anchorId="5CA55DFA">
          <v:shape id="_x0000_i1029" type="#_x0000_t75" style="width:183pt;height:38.25pt" o:ole="">
            <v:imagedata r:id="rId15" o:title=""/>
          </v:shape>
          <o:OLEObject Type="Embed" ProgID="Equation.DSMT4" ShapeID="_x0000_i1029" DrawAspect="Content" ObjectID="_1680608661" r:id="rId16"/>
        </w:object>
      </w:r>
    </w:p>
    <w:p w14:paraId="64CEA28A" w14:textId="77777777" w:rsidR="008B5B07" w:rsidRDefault="008B5B07" w:rsidP="008B5B07">
      <w:pPr>
        <w:spacing w:line="480" w:lineRule="auto"/>
      </w:pPr>
      <w:r>
        <w:t xml:space="preserve">i.e.                   80 = </w:t>
      </w:r>
      <w:r w:rsidRPr="00D9641A">
        <w:rPr>
          <w:position w:val="-28"/>
        </w:rPr>
        <w:object w:dxaOrig="3280" w:dyaOrig="680" w14:anchorId="4F133143">
          <v:shape id="_x0000_i1030" type="#_x0000_t75" style="width:164.25pt;height:33.75pt" o:ole="">
            <v:imagedata r:id="rId17" o:title=""/>
          </v:shape>
          <o:OLEObject Type="Embed" ProgID="Equation.DSMT4" ShapeID="_x0000_i1030" DrawAspect="Content" ObjectID="_1680608662" r:id="rId18"/>
        </w:object>
      </w:r>
    </w:p>
    <w:p w14:paraId="663E6A49" w14:textId="77777777" w:rsidR="008B5B07" w:rsidRDefault="008B5B07" w:rsidP="008B5B07">
      <w:pPr>
        <w:spacing w:line="480" w:lineRule="auto"/>
      </w:pPr>
      <w:r>
        <w:t xml:space="preserve">from </w:t>
      </w:r>
      <w:proofErr w:type="gramStart"/>
      <w:r>
        <w:t xml:space="preserve">which,   </w:t>
      </w:r>
      <w:proofErr w:type="gramEnd"/>
      <w:r w:rsidRPr="00D9641A">
        <w:rPr>
          <w:position w:val="-28"/>
        </w:rPr>
        <w:object w:dxaOrig="3600" w:dyaOrig="680" w14:anchorId="2E55B155">
          <v:shape id="_x0000_i1031" type="#_x0000_t75" style="width:180pt;height:33.75pt" o:ole="">
            <v:imagedata r:id="rId19" o:title=""/>
          </v:shape>
          <o:OLEObject Type="Embed" ProgID="Equation.DSMT4" ShapeID="_x0000_i1031" DrawAspect="Content" ObjectID="_1680608663" r:id="rId20"/>
        </w:object>
      </w:r>
    </w:p>
    <w:p w14:paraId="038070C7" w14:textId="77777777" w:rsidR="008B5B07" w:rsidRDefault="008B5B07" w:rsidP="008B5B07">
      <w:pPr>
        <w:spacing w:line="480" w:lineRule="auto"/>
      </w:pPr>
      <w:proofErr w:type="gramStart"/>
      <w:r>
        <w:t xml:space="preserve">Hence,   </w:t>
      </w:r>
      <w:proofErr w:type="gramEnd"/>
      <w:r>
        <w:t xml:space="preserve">      </w:t>
      </w:r>
      <w:r w:rsidRPr="00D9641A">
        <w:rPr>
          <w:position w:val="-24"/>
        </w:rPr>
        <w:object w:dxaOrig="3000" w:dyaOrig="660" w14:anchorId="2880C320">
          <v:shape id="_x0000_i1032" type="#_x0000_t75" style="width:150pt;height:33pt" o:ole="">
            <v:imagedata r:id="rId21" o:title=""/>
          </v:shape>
          <o:OLEObject Type="Embed" ProgID="Equation.DSMT4" ShapeID="_x0000_i1032" DrawAspect="Content" ObjectID="_1680608664" r:id="rId22"/>
        </w:object>
      </w:r>
    </w:p>
    <w:p w14:paraId="7173383D" w14:textId="77777777" w:rsidR="008B5B07" w:rsidRDefault="008B5B07" w:rsidP="008B5B07">
      <w:pPr>
        <w:spacing w:line="480" w:lineRule="auto"/>
      </w:pPr>
      <w:r>
        <w:t xml:space="preserve">and   </w:t>
      </w:r>
      <w:r>
        <w:rPr>
          <w:b/>
          <w:bCs/>
        </w:rPr>
        <w:t>differential voltage gain</w:t>
      </w:r>
      <w:r>
        <w:t xml:space="preserve"> = 6.0</w:t>
      </w:r>
      <w:r w:rsidRPr="00D9641A">
        <w:rPr>
          <w:position w:val="-14"/>
        </w:rPr>
        <w:object w:dxaOrig="560" w:dyaOrig="440" w14:anchorId="6ECA73C5">
          <v:shape id="_x0000_i1033" type="#_x0000_t75" style="width:28.5pt;height:21.75pt" o:ole="">
            <v:imagedata r:id="rId23" o:title=""/>
          </v:shape>
          <o:OLEObject Type="Embed" ProgID="Equation.DSMT4" ShapeID="_x0000_i1033" DrawAspect="Content" ObjectID="_1680608665" r:id="rId24"/>
        </w:object>
      </w:r>
      <w:r>
        <w:t xml:space="preserve"> = </w:t>
      </w:r>
      <w:r w:rsidRPr="00D9641A">
        <w:rPr>
          <w:position w:val="-6"/>
        </w:rPr>
        <w:object w:dxaOrig="680" w:dyaOrig="320" w14:anchorId="67C841E7">
          <v:shape id="_x0000_i1034" type="#_x0000_t75" style="width:33.75pt;height:16.5pt" o:ole="">
            <v:imagedata r:id="rId25" o:title=""/>
          </v:shape>
          <o:OLEObject Type="Embed" ProgID="Equation.DSMT4" ShapeID="_x0000_i1034" DrawAspect="Content" ObjectID="_1680608666" r:id="rId26"/>
        </w:object>
      </w:r>
    </w:p>
    <w:p w14:paraId="6C4173F8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260ADC05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>
        <w:t xml:space="preserve">A differential amplifier has an open-loop voltage gain of 150 and a common input signal of </w:t>
      </w:r>
    </w:p>
    <w:p w14:paraId="09A76717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4.0 V to both terminals. An output signal of 15 mV results. Determine the common-mode gain </w:t>
      </w:r>
    </w:p>
    <w:p w14:paraId="762A8477" w14:textId="77777777" w:rsidR="008B5B07" w:rsidRPr="00570811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and the CMRR.</w:t>
      </w:r>
    </w:p>
    <w:p w14:paraId="5828C263" w14:textId="77777777" w:rsidR="008B5B07" w:rsidRDefault="008B5B07" w:rsidP="008B5B07"/>
    <w:p w14:paraId="2EB6453B" w14:textId="77777777" w:rsidR="008B5B07" w:rsidRDefault="008B5B07" w:rsidP="008B5B07">
      <w:pPr>
        <w:spacing w:line="480" w:lineRule="auto"/>
      </w:pPr>
      <w:r>
        <w:rPr>
          <w:b/>
          <w:bCs/>
        </w:rPr>
        <w:t xml:space="preserve">     Common-mode gain</w:t>
      </w:r>
      <w:r>
        <w:t xml:space="preserve">, </w:t>
      </w:r>
      <w:r w:rsidR="00AC55CA">
        <w:rPr>
          <w:position w:val="-30"/>
        </w:rPr>
        <w:pict w14:anchorId="08952625">
          <v:shape id="_x0000_i1035" type="#_x0000_t75" style="width:114pt;height:36pt">
            <v:imagedata r:id="rId27" o:title=""/>
          </v:shape>
        </w:pict>
      </w:r>
      <w:r>
        <w:t xml:space="preserve"> = </w:t>
      </w:r>
      <w:r w:rsidRPr="00B2119F">
        <w:rPr>
          <w:b/>
        </w:rPr>
        <w:t>0.00375</w:t>
      </w:r>
      <w:r>
        <w:t xml:space="preserve">   or   </w:t>
      </w:r>
      <w:r w:rsidRPr="00D9641A">
        <w:rPr>
          <w:position w:val="-6"/>
        </w:rPr>
        <w:object w:dxaOrig="1060" w:dyaOrig="320" w14:anchorId="5CE50A25">
          <v:shape id="_x0000_i1036" type="#_x0000_t75" style="width:53.25pt;height:16.5pt" o:ole="">
            <v:imagedata r:id="rId28" o:title=""/>
          </v:shape>
          <o:OLEObject Type="Embed" ProgID="Equation.DSMT4" ShapeID="_x0000_i1036" DrawAspect="Content" ObjectID="_1680608667" r:id="rId29"/>
        </w:object>
      </w:r>
    </w:p>
    <w:p w14:paraId="218AA62D" w14:textId="77777777" w:rsidR="008B5B07" w:rsidRDefault="008B5B07" w:rsidP="008B5B07">
      <w:pPr>
        <w:spacing w:line="480" w:lineRule="auto"/>
      </w:pPr>
      <w:r>
        <w:lastRenderedPageBreak/>
        <w:t xml:space="preserve">                </w:t>
      </w:r>
      <w:r>
        <w:rPr>
          <w:b/>
          <w:bCs/>
        </w:rPr>
        <w:t>CMRR</w:t>
      </w:r>
      <w:r>
        <w:t xml:space="preserve"> = </w:t>
      </w:r>
      <w:r w:rsidRPr="00D9641A">
        <w:rPr>
          <w:position w:val="-32"/>
        </w:rPr>
        <w:object w:dxaOrig="3660" w:dyaOrig="760" w14:anchorId="59C309D4">
          <v:shape id="_x0000_i1037" type="#_x0000_t75" style="width:183pt;height:38.25pt" o:ole="">
            <v:imagedata r:id="rId15" o:title=""/>
          </v:shape>
          <o:OLEObject Type="Embed" ProgID="Equation.DSMT4" ShapeID="_x0000_i1037" DrawAspect="Content" ObjectID="_1680608668" r:id="rId30"/>
        </w:object>
      </w:r>
    </w:p>
    <w:p w14:paraId="5F15D999" w14:textId="77777777" w:rsidR="008B5B07" w:rsidRDefault="008B5B07" w:rsidP="008B5B07">
      <w:pPr>
        <w:spacing w:line="480" w:lineRule="auto"/>
        <w:rPr>
          <w:b/>
          <w:bCs/>
        </w:rPr>
      </w:pPr>
      <w:r>
        <w:t xml:space="preserve">                             = </w:t>
      </w:r>
      <w:r w:rsidRPr="00D9641A">
        <w:rPr>
          <w:position w:val="-28"/>
        </w:rPr>
        <w:object w:dxaOrig="3780" w:dyaOrig="680" w14:anchorId="2A5CE26F">
          <v:shape id="_x0000_i1038" type="#_x0000_t75" style="width:189pt;height:33.75pt" o:ole="">
            <v:imagedata r:id="rId31" o:title=""/>
          </v:shape>
          <o:OLEObject Type="Embed" ProgID="Equation.DSMT4" ShapeID="_x0000_i1038" DrawAspect="Content" ObjectID="_1680608669" r:id="rId32"/>
        </w:object>
      </w:r>
      <w:r>
        <w:t xml:space="preserve"> = </w:t>
      </w:r>
      <w:r>
        <w:rPr>
          <w:b/>
          <w:bCs/>
        </w:rPr>
        <w:t>92.04 dB</w:t>
      </w:r>
    </w:p>
    <w:p w14:paraId="6449A6D6" w14:textId="77777777" w:rsidR="00C67AA5" w:rsidRDefault="00C67AA5" w:rsidP="00B104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textAlignment w:val="baseline"/>
      </w:pPr>
    </w:p>
    <w:p w14:paraId="78923AED" w14:textId="77777777" w:rsidR="00B1043D" w:rsidRDefault="00C67AA5" w:rsidP="00B104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spacing w:line="480" w:lineRule="auto"/>
        <w:textAlignment w:val="baseline"/>
      </w:pPr>
      <w:r w:rsidRPr="00C67AA5">
        <w:rPr>
          <w:b/>
        </w:rPr>
        <w:t>4.</w:t>
      </w:r>
      <w:r>
        <w:t xml:space="preserve">  </w:t>
      </w:r>
      <w:r w:rsidRPr="00C67AA5">
        <w:t>In the inverting ampl</w:t>
      </w:r>
      <w:r w:rsidR="00B1043D">
        <w:t>ifier of shown below</w:t>
      </w:r>
      <w:r w:rsidRPr="00C67AA5">
        <w:t>, R</w:t>
      </w:r>
      <w:r w:rsidR="00B430CF" w:rsidRPr="00C67AA5">
        <w:rPr>
          <w:position w:val="-12"/>
        </w:rPr>
        <w:object w:dxaOrig="120" w:dyaOrig="360" w14:anchorId="48677CB0">
          <v:shape id="_x0000_i1039" type="#_x0000_t75" style="width:6pt;height:18pt" o:ole="">
            <v:imagedata r:id="rId33" o:title=""/>
          </v:shape>
          <o:OLEObject Type="Embed" ProgID="Equation.DSMT4" ShapeID="_x0000_i1039" DrawAspect="Content" ObjectID="_1680608670" r:id="rId34"/>
        </w:object>
      </w:r>
      <w:r w:rsidRPr="00C67AA5">
        <w:t>= 1.5 k</w:t>
      </w:r>
      <w:r w:rsidRPr="00C67AA5">
        <w:sym w:font="Symbol" w:char="F057"/>
      </w:r>
      <w:r w:rsidRPr="00C67AA5">
        <w:t xml:space="preserve"> and R</w:t>
      </w:r>
      <w:r w:rsidRPr="00C67AA5">
        <w:rPr>
          <w:position w:val="-12"/>
        </w:rPr>
        <w:object w:dxaOrig="139" w:dyaOrig="360" w14:anchorId="452746E7">
          <v:shape id="_x0000_i1040" type="#_x0000_t75" style="width:6.75pt;height:18pt" o:ole="">
            <v:imagedata r:id="rId35" o:title=""/>
          </v:shape>
          <o:OLEObject Type="Embed" ProgID="Equation.DSMT4" ShapeID="_x0000_i1040" DrawAspect="Content" ObjectID="_1680608671" r:id="rId36"/>
        </w:object>
      </w:r>
      <w:r w:rsidRPr="00C67AA5">
        <w:t>= 2.5 k</w:t>
      </w:r>
      <w:r w:rsidRPr="00C67AA5">
        <w:sym w:font="Symbol" w:char="F057"/>
      </w:r>
      <w:r w:rsidRPr="00C67AA5">
        <w:t xml:space="preserve">. Determine the output </w:t>
      </w:r>
    </w:p>
    <w:p w14:paraId="1CEB987A" w14:textId="77777777" w:rsidR="00C67AA5" w:rsidRDefault="00B1043D" w:rsidP="00B104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spacing w:line="480" w:lineRule="auto"/>
        <w:textAlignment w:val="baseline"/>
      </w:pPr>
      <w:r>
        <w:t xml:space="preserve">     </w:t>
      </w:r>
      <w:r w:rsidR="00C67AA5" w:rsidRPr="00C67AA5">
        <w:t>voltage when the input voltage is</w:t>
      </w:r>
      <w:proofErr w:type="gramStart"/>
      <w:r w:rsidR="00C67AA5" w:rsidRPr="00C67AA5">
        <w:t>:  (</w:t>
      </w:r>
      <w:proofErr w:type="gramEnd"/>
      <w:r w:rsidR="00C67AA5" w:rsidRPr="00C67AA5">
        <w:t xml:space="preserve">a) + 0.6 V  (b) - 0.9 V   </w:t>
      </w:r>
    </w:p>
    <w:p w14:paraId="154535E6" w14:textId="77777777" w:rsidR="00C67AA5" w:rsidRDefault="00C67AA5" w:rsidP="00B104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overflowPunct w:val="0"/>
        <w:autoSpaceDE w:val="0"/>
        <w:autoSpaceDN w:val="0"/>
        <w:adjustRightInd w:val="0"/>
        <w:spacing w:line="480" w:lineRule="auto"/>
        <w:jc w:val="center"/>
        <w:textAlignment w:val="baseline"/>
      </w:pPr>
      <w:r>
        <w:rPr>
          <w:noProof/>
        </w:rPr>
        <w:drawing>
          <wp:inline distT="0" distB="0" distL="0" distR="0" wp14:anchorId="0ED7D307" wp14:editId="08C7757C">
            <wp:extent cx="2822575" cy="1383665"/>
            <wp:effectExtent l="19050" t="0" r="0" b="0"/>
            <wp:docPr id="76" name="Picture 76" descr="C:\Users\Vaio\Documents\Scanned Documents\Image (56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Vaio\Documents\Scanned Documents\Image (562)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31672A" w14:textId="77777777" w:rsidR="00C67AA5" w:rsidRDefault="00C67AA5" w:rsidP="00B1043D">
      <w:pPr>
        <w:rPr>
          <w:b/>
          <w:bCs/>
        </w:rPr>
      </w:pPr>
    </w:p>
    <w:p w14:paraId="514F68FC" w14:textId="77777777" w:rsidR="00B1043D" w:rsidRPr="00B1043D" w:rsidRDefault="00B1043D" w:rsidP="00B430CF">
      <w:pPr>
        <w:spacing w:line="360" w:lineRule="auto"/>
      </w:pPr>
      <w:r w:rsidRPr="00B1043D">
        <w:t>From equation (5), V</w:t>
      </w:r>
      <w:r w:rsidRPr="00B1043D">
        <w:rPr>
          <w:position w:val="-12"/>
        </w:rPr>
        <w:object w:dxaOrig="160" w:dyaOrig="360" w14:anchorId="66F2C387">
          <v:shape id="_x0000_i1041" type="#_x0000_t75" style="width:8.25pt;height:18pt" o:ole="">
            <v:imagedata r:id="rId38" o:title=""/>
          </v:shape>
          <o:OLEObject Type="Embed" ProgID="Equation.DSMT4" ShapeID="_x0000_i1041" DrawAspect="Content" ObjectID="_1680608672" r:id="rId39"/>
        </w:object>
      </w:r>
      <w:r w:rsidRPr="00B1043D">
        <w:t xml:space="preserve">= </w:t>
      </w:r>
      <w:r w:rsidRPr="00B1043D">
        <w:rPr>
          <w:position w:val="-32"/>
        </w:rPr>
        <w:object w:dxaOrig="980" w:dyaOrig="760" w14:anchorId="0A43F5B4">
          <v:shape id="_x0000_i1042" type="#_x0000_t75" style="width:48.75pt;height:38.25pt" o:ole="">
            <v:imagedata r:id="rId40" o:title=""/>
          </v:shape>
          <o:OLEObject Type="Embed" ProgID="Equation.DSMT4" ShapeID="_x0000_i1042" DrawAspect="Content" ObjectID="_1680608673" r:id="rId41"/>
        </w:object>
      </w:r>
      <w:r w:rsidR="00B430CF">
        <w:t xml:space="preserve">    </w:t>
      </w:r>
    </w:p>
    <w:p w14:paraId="6E7B6442" w14:textId="77777777" w:rsidR="00B1043D" w:rsidRPr="00B1043D" w:rsidRDefault="00B1043D" w:rsidP="00B430CF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b/>
        </w:rPr>
      </w:pPr>
      <w:r>
        <w:t xml:space="preserve">(a) </w:t>
      </w:r>
      <w:r w:rsidRPr="00B1043D">
        <w:t>When V</w:t>
      </w:r>
      <w:r w:rsidRPr="00B1043D">
        <w:rPr>
          <w:position w:val="-12"/>
        </w:rPr>
        <w:object w:dxaOrig="120" w:dyaOrig="360" w14:anchorId="6C359DD4">
          <v:shape id="_x0000_i1043" type="#_x0000_t75" style="width:6pt;height:18pt" o:ole="">
            <v:imagedata r:id="rId42" o:title=""/>
          </v:shape>
          <o:OLEObject Type="Embed" ProgID="Equation.DSMT4" ShapeID="_x0000_i1043" DrawAspect="Content" ObjectID="_1680608674" r:id="rId43"/>
        </w:object>
      </w:r>
      <w:r w:rsidRPr="00B1043D">
        <w:t xml:space="preserve">= + 0.4 </w:t>
      </w:r>
      <w:proofErr w:type="gramStart"/>
      <w:r w:rsidRPr="00B1043D">
        <w:t xml:space="preserve">V,  </w:t>
      </w:r>
      <w:r w:rsidRPr="00B1043D">
        <w:rPr>
          <w:b/>
        </w:rPr>
        <w:t>V</w:t>
      </w:r>
      <w:proofErr w:type="gramEnd"/>
      <w:r w:rsidR="00B430CF" w:rsidRPr="00B430CF">
        <w:rPr>
          <w:b/>
          <w:position w:val="-12"/>
        </w:rPr>
        <w:object w:dxaOrig="160" w:dyaOrig="360" w14:anchorId="5FF4CAFF">
          <v:shape id="_x0000_i1044" type="#_x0000_t75" style="width:8.25pt;height:18pt" o:ole="">
            <v:imagedata r:id="rId44" o:title=""/>
          </v:shape>
          <o:OLEObject Type="Embed" ProgID="Equation.DSMT4" ShapeID="_x0000_i1044" DrawAspect="Content" ObjectID="_1680608675" r:id="rId45"/>
        </w:object>
      </w:r>
      <w:r w:rsidRPr="00B1043D">
        <w:t xml:space="preserve">= </w:t>
      </w:r>
      <w:r w:rsidR="00B430CF" w:rsidRPr="00B430CF">
        <w:rPr>
          <w:position w:val="-28"/>
        </w:rPr>
        <w:object w:dxaOrig="960" w:dyaOrig="680" w14:anchorId="4D1C7193">
          <v:shape id="_x0000_i1045" type="#_x0000_t75" style="width:48pt;height:33.75pt" o:ole="">
            <v:imagedata r:id="rId46" o:title=""/>
          </v:shape>
          <o:OLEObject Type="Embed" ProgID="Equation.DSMT4" ShapeID="_x0000_i1045" DrawAspect="Content" ObjectID="_1680608676" r:id="rId47"/>
        </w:object>
      </w:r>
      <w:r w:rsidRPr="00B1043D">
        <w:t>(+ 0.</w:t>
      </w:r>
      <w:r w:rsidR="00B430CF">
        <w:t>6</w:t>
      </w:r>
      <w:r w:rsidRPr="00B1043D">
        <w:t xml:space="preserve">) = </w:t>
      </w:r>
      <w:r w:rsidR="00B430CF">
        <w:rPr>
          <w:b/>
        </w:rPr>
        <w:t>- 1.0</w:t>
      </w:r>
      <w:r w:rsidRPr="00B1043D">
        <w:rPr>
          <w:b/>
        </w:rPr>
        <w:t xml:space="preserve"> V</w:t>
      </w:r>
    </w:p>
    <w:p w14:paraId="0EC23A94" w14:textId="77777777" w:rsidR="00B1043D" w:rsidRPr="00B1043D" w:rsidRDefault="00B1043D" w:rsidP="00B430CF">
      <w:pPr>
        <w:overflowPunct w:val="0"/>
        <w:autoSpaceDE w:val="0"/>
        <w:autoSpaceDN w:val="0"/>
        <w:adjustRightInd w:val="0"/>
        <w:spacing w:line="360" w:lineRule="auto"/>
        <w:textAlignment w:val="baseline"/>
      </w:pPr>
      <w:r>
        <w:t xml:space="preserve">(b) </w:t>
      </w:r>
      <w:r w:rsidRPr="00B1043D">
        <w:t>When</w:t>
      </w:r>
      <w:r w:rsidRPr="00B1043D">
        <w:rPr>
          <w:b/>
        </w:rPr>
        <w:t xml:space="preserve"> </w:t>
      </w:r>
      <w:r w:rsidRPr="00B1043D">
        <w:t>V</w:t>
      </w:r>
      <w:r w:rsidRPr="00B1043D">
        <w:rPr>
          <w:position w:val="-12"/>
        </w:rPr>
        <w:object w:dxaOrig="120" w:dyaOrig="360" w14:anchorId="573E058B">
          <v:shape id="_x0000_i1046" type="#_x0000_t75" style="width:6pt;height:18pt" o:ole="">
            <v:imagedata r:id="rId48" o:title=""/>
          </v:shape>
          <o:OLEObject Type="Embed" ProgID="Equation.DSMT4" ShapeID="_x0000_i1046" DrawAspect="Content" ObjectID="_1680608677" r:id="rId49"/>
        </w:object>
      </w:r>
      <w:r w:rsidRPr="00B1043D">
        <w:t xml:space="preserve">= - 1.2 </w:t>
      </w:r>
      <w:proofErr w:type="gramStart"/>
      <w:r w:rsidRPr="00B1043D">
        <w:t xml:space="preserve">V,  </w:t>
      </w:r>
      <w:r w:rsidRPr="00B1043D">
        <w:rPr>
          <w:b/>
        </w:rPr>
        <w:t>V</w:t>
      </w:r>
      <w:proofErr w:type="gramEnd"/>
      <w:r w:rsidR="00B430CF" w:rsidRPr="00B430CF">
        <w:rPr>
          <w:b/>
          <w:position w:val="-12"/>
        </w:rPr>
        <w:object w:dxaOrig="160" w:dyaOrig="360" w14:anchorId="016789FB">
          <v:shape id="_x0000_i1047" type="#_x0000_t75" style="width:8.25pt;height:18pt" o:ole="">
            <v:imagedata r:id="rId50" o:title=""/>
          </v:shape>
          <o:OLEObject Type="Embed" ProgID="Equation.DSMT4" ShapeID="_x0000_i1047" DrawAspect="Content" ObjectID="_1680608678" r:id="rId51"/>
        </w:object>
      </w:r>
      <w:r w:rsidRPr="00B1043D">
        <w:t xml:space="preserve">= </w:t>
      </w:r>
      <w:r w:rsidR="00B430CF" w:rsidRPr="00B430CF">
        <w:rPr>
          <w:position w:val="-28"/>
        </w:rPr>
        <w:object w:dxaOrig="960" w:dyaOrig="680" w14:anchorId="7C25058C">
          <v:shape id="_x0000_i1048" type="#_x0000_t75" style="width:48pt;height:33.75pt" o:ole="">
            <v:imagedata r:id="rId52" o:title=""/>
          </v:shape>
          <o:OLEObject Type="Embed" ProgID="Equation.DSMT4" ShapeID="_x0000_i1048" DrawAspect="Content" ObjectID="_1680608679" r:id="rId53"/>
        </w:object>
      </w:r>
      <w:r w:rsidR="00B430CF">
        <w:t>(- 0.9</w:t>
      </w:r>
      <w:r w:rsidRPr="00B1043D">
        <w:t xml:space="preserve">) = </w:t>
      </w:r>
      <w:r w:rsidR="00B430CF">
        <w:rPr>
          <w:b/>
        </w:rPr>
        <w:t>+ 1.5</w:t>
      </w:r>
      <w:r w:rsidRPr="00B1043D">
        <w:rPr>
          <w:b/>
        </w:rPr>
        <w:t xml:space="preserve"> V</w:t>
      </w:r>
    </w:p>
    <w:p w14:paraId="4C4E0A52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14:paraId="68EEBB5C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The op amp shown below has an input bias current of 90 </w:t>
      </w:r>
      <w:proofErr w:type="spellStart"/>
      <w:r>
        <w:t>nA</w:t>
      </w:r>
      <w:proofErr w:type="spellEnd"/>
      <w:r>
        <w:t xml:space="preserve"> at 20</w:t>
      </w:r>
      <w:r>
        <w:sym w:font="Symbol" w:char="F0B0"/>
      </w:r>
      <w:r>
        <w:t xml:space="preserve">C. Calculate (a) the voltage </w:t>
      </w:r>
    </w:p>
    <w:p w14:paraId="2996B4E1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</w:pPr>
      <w:r>
        <w:t xml:space="preserve">     gain, and (b) the output offset voltage due to the input bias current.</w:t>
      </w:r>
    </w:p>
    <w:p w14:paraId="15A5EA44" w14:textId="77777777" w:rsidR="008B5B07" w:rsidRPr="002641FC" w:rsidRDefault="008B5B07" w:rsidP="008B5B07">
      <w:pPr>
        <w:pBdr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3352C1E0" wp14:editId="08E470B1">
            <wp:extent cx="2003425" cy="1256030"/>
            <wp:effectExtent l="19050" t="0" r="0" b="0"/>
            <wp:docPr id="11" name="Picture 11" descr="297A54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97A54FC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18F3F8" w14:textId="77777777" w:rsidR="008B5B07" w:rsidRDefault="008B5B07" w:rsidP="008B5B07"/>
    <w:p w14:paraId="6D542C96" w14:textId="77777777" w:rsidR="008B5B07" w:rsidRDefault="008B5B07" w:rsidP="008B5B07">
      <w:pPr>
        <w:spacing w:line="480" w:lineRule="auto"/>
        <w:rPr>
          <w:b/>
          <w:bCs/>
        </w:rPr>
      </w:pPr>
      <w:r>
        <w:t xml:space="preserve">(a) </w:t>
      </w:r>
      <w:r>
        <w:rPr>
          <w:b/>
          <w:bCs/>
        </w:rPr>
        <w:t>Voltage gain, A</w:t>
      </w:r>
      <w:r>
        <w:t xml:space="preserve"> = </w:t>
      </w:r>
      <w:r w:rsidRPr="00D9641A">
        <w:rPr>
          <w:position w:val="-30"/>
        </w:rPr>
        <w:object w:dxaOrig="1760" w:dyaOrig="720" w14:anchorId="3EC3E043">
          <v:shape id="_x0000_i1049" type="#_x0000_t75" style="width:88.5pt;height:36pt" o:ole="">
            <v:imagedata r:id="rId55" o:title=""/>
          </v:shape>
          <o:OLEObject Type="Embed" ProgID="Equation.DSMT4" ShapeID="_x0000_i1049" DrawAspect="Content" ObjectID="_1680608680" r:id="rId56"/>
        </w:object>
      </w:r>
      <w:r>
        <w:t xml:space="preserve"> = </w:t>
      </w:r>
      <w:r>
        <w:rPr>
          <w:b/>
          <w:bCs/>
        </w:rPr>
        <w:t>- 80</w:t>
      </w:r>
    </w:p>
    <w:p w14:paraId="513F58DF" w14:textId="77777777" w:rsidR="008B5B07" w:rsidRDefault="008B5B07" w:rsidP="008B5B07">
      <w:pPr>
        <w:spacing w:line="480" w:lineRule="auto"/>
      </w:pPr>
      <w:r>
        <w:t xml:space="preserve">(b) </w:t>
      </w:r>
      <w:r>
        <w:rPr>
          <w:b/>
          <w:bCs/>
        </w:rPr>
        <w:t>Offset voltage</w:t>
      </w:r>
      <w:r>
        <w:t xml:space="preserve">, </w:t>
      </w:r>
      <w:r w:rsidRPr="00D9641A">
        <w:rPr>
          <w:position w:val="-38"/>
        </w:rPr>
        <w:object w:dxaOrig="5460" w:dyaOrig="880" w14:anchorId="7B7F3963">
          <v:shape id="_x0000_i1050" type="#_x0000_t75" style="width:273pt;height:43.5pt" o:ole="">
            <v:imagedata r:id="rId57" o:title=""/>
          </v:shape>
          <o:OLEObject Type="Embed" ProgID="Equation.DSMT4" ShapeID="_x0000_i1050" DrawAspect="Content" ObjectID="_1680608681" r:id="rId58"/>
        </w:object>
      </w:r>
    </w:p>
    <w:p w14:paraId="06414FE3" w14:textId="77777777" w:rsidR="008B5B07" w:rsidRPr="00173DF2" w:rsidRDefault="008B5B07" w:rsidP="008B5B07">
      <w:pPr>
        <w:spacing w:line="480" w:lineRule="auto"/>
        <w:rPr>
          <w:b/>
          <w:bCs/>
        </w:rPr>
      </w:pPr>
      <w:r>
        <w:lastRenderedPageBreak/>
        <w:t xml:space="preserve">                                                              = </w:t>
      </w:r>
      <w:r w:rsidRPr="00D9641A">
        <w:rPr>
          <w:position w:val="-24"/>
        </w:rPr>
        <w:object w:dxaOrig="2020" w:dyaOrig="720" w14:anchorId="5AC97D01">
          <v:shape id="_x0000_i1051" type="#_x0000_t75" style="width:100.5pt;height:36pt" o:ole="">
            <v:imagedata r:id="rId59" o:title=""/>
          </v:shape>
          <o:OLEObject Type="Embed" ProgID="Equation.DSMT4" ShapeID="_x0000_i1051" DrawAspect="Content" ObjectID="_1680608682" r:id="rId60"/>
        </w:object>
      </w:r>
      <w:r>
        <w:t xml:space="preserve"> = </w:t>
      </w:r>
      <w:r>
        <w:rPr>
          <w:b/>
          <w:bCs/>
        </w:rPr>
        <w:t>1.33 mV</w:t>
      </w:r>
    </w:p>
    <w:p w14:paraId="12A26805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B7D5643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6.  </w:t>
      </w:r>
      <w:r>
        <w:t xml:space="preserve">Determine (a) the value of the feedback resistor, and (b) the frequency for an inverting amplifier </w:t>
      </w:r>
    </w:p>
    <w:p w14:paraId="12634F5D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to have a voltage gain of 45 dB, a closed-loop bandwidth of 10 kHz and an input resistance of </w:t>
      </w:r>
    </w:p>
    <w:p w14:paraId="06E8628E" w14:textId="77777777" w:rsidR="008B5B07" w:rsidRPr="002641FC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20 k</w:t>
      </w:r>
      <w:r>
        <w:sym w:font="Symbol" w:char="F057"/>
      </w:r>
      <w:r>
        <w:t>.</w:t>
      </w:r>
    </w:p>
    <w:p w14:paraId="1C1984CE" w14:textId="77777777" w:rsidR="008B5B07" w:rsidRDefault="008B5B07" w:rsidP="008B5B07"/>
    <w:p w14:paraId="1A08948D" w14:textId="77777777" w:rsidR="008B5B07" w:rsidRDefault="008B5B07" w:rsidP="008B5B07">
      <w:pPr>
        <w:spacing w:line="480" w:lineRule="auto"/>
      </w:pPr>
      <w:r>
        <w:t xml:space="preserve">(a) Gain in decibels = </w:t>
      </w:r>
      <w:r w:rsidRPr="00D9641A">
        <w:rPr>
          <w:position w:val="-14"/>
        </w:rPr>
        <w:object w:dxaOrig="2180" w:dyaOrig="400" w14:anchorId="7ECD7AE2">
          <v:shape id="_x0000_i1052" type="#_x0000_t75" style="width:108.75pt;height:20.25pt" o:ole="">
            <v:imagedata r:id="rId61" o:title=""/>
          </v:shape>
          <o:OLEObject Type="Embed" ProgID="Equation.DSMT4" ShapeID="_x0000_i1052" DrawAspect="Content" ObjectID="_1680608683" r:id="rId62"/>
        </w:object>
      </w:r>
    </w:p>
    <w:p w14:paraId="5637A429" w14:textId="77777777" w:rsidR="008B5B07" w:rsidRDefault="008B5B07" w:rsidP="008B5B07">
      <w:pPr>
        <w:spacing w:line="480" w:lineRule="auto"/>
      </w:pPr>
      <w:r>
        <w:t xml:space="preserve">     i.e.                 45 = 20 </w:t>
      </w:r>
      <w:r w:rsidRPr="00D9641A">
        <w:rPr>
          <w:position w:val="-12"/>
        </w:rPr>
        <w:object w:dxaOrig="740" w:dyaOrig="360" w14:anchorId="2BF0230B">
          <v:shape id="_x0000_i1053" type="#_x0000_t75" style="width:36.75pt;height:18pt" o:ole="">
            <v:imagedata r:id="rId63" o:title=""/>
          </v:shape>
          <o:OLEObject Type="Embed" ProgID="Equation.DSMT4" ShapeID="_x0000_i1053" DrawAspect="Content" ObjectID="_1680608684" r:id="rId64"/>
        </w:object>
      </w:r>
      <w:r>
        <w:t xml:space="preserve">        from </w:t>
      </w:r>
      <w:proofErr w:type="gramStart"/>
      <w:r>
        <w:t xml:space="preserve">which,   </w:t>
      </w:r>
      <w:proofErr w:type="gramEnd"/>
      <w:r>
        <w:t xml:space="preserve">      </w:t>
      </w:r>
      <w:r w:rsidRPr="00D9641A">
        <w:rPr>
          <w:position w:val="-24"/>
        </w:rPr>
        <w:object w:dxaOrig="1260" w:dyaOrig="620" w14:anchorId="367D290D">
          <v:shape id="_x0000_i1054" type="#_x0000_t75" style="width:63pt;height:31.5pt" o:ole="">
            <v:imagedata r:id="rId65" o:title=""/>
          </v:shape>
          <o:OLEObject Type="Embed" ProgID="Equation.DSMT4" ShapeID="_x0000_i1054" DrawAspect="Content" ObjectID="_1680608685" r:id="rId66"/>
        </w:object>
      </w:r>
    </w:p>
    <w:p w14:paraId="2FA1A8EA" w14:textId="77777777" w:rsidR="008B5B07" w:rsidRDefault="008B5B07" w:rsidP="008B5B07">
      <w:pPr>
        <w:spacing w:line="480" w:lineRule="auto"/>
      </w:pPr>
      <w:r>
        <w:t xml:space="preserve">     and                A = </w:t>
      </w:r>
      <w:r w:rsidRPr="00D9641A">
        <w:rPr>
          <w:position w:val="-6"/>
        </w:rPr>
        <w:object w:dxaOrig="460" w:dyaOrig="480" w14:anchorId="7A9C9935">
          <v:shape id="_x0000_i1055" type="#_x0000_t75" style="width:23.25pt;height:24pt" o:ole="">
            <v:imagedata r:id="rId67" o:title=""/>
          </v:shape>
          <o:OLEObject Type="Embed" ProgID="Equation.DSMT4" ShapeID="_x0000_i1055" DrawAspect="Content" ObjectID="_1680608686" r:id="rId68"/>
        </w:object>
      </w:r>
      <w:r>
        <w:t xml:space="preserve"> = 177.83</w:t>
      </w:r>
    </w:p>
    <w:p w14:paraId="67D9E1B0" w14:textId="77777777" w:rsidR="008B5B07" w:rsidRDefault="008B5B07" w:rsidP="008B5B07">
      <w:pPr>
        <w:spacing w:line="480" w:lineRule="auto"/>
      </w:pPr>
      <w:r>
        <w:t xml:space="preserve">     </w:t>
      </w:r>
      <w:proofErr w:type="gramStart"/>
      <w:r>
        <w:t xml:space="preserve">Also,   </w:t>
      </w:r>
      <w:proofErr w:type="gramEnd"/>
      <w:r>
        <w:t xml:space="preserve">          A = </w:t>
      </w:r>
      <w:r w:rsidRPr="00D9641A">
        <w:rPr>
          <w:position w:val="-32"/>
        </w:rPr>
        <w:object w:dxaOrig="460" w:dyaOrig="760" w14:anchorId="64AE7D03">
          <v:shape id="_x0000_i1056" type="#_x0000_t75" style="width:23.25pt;height:38.25pt" o:ole="">
            <v:imagedata r:id="rId69" o:title=""/>
          </v:shape>
          <o:OLEObject Type="Embed" ProgID="Equation.DSMT4" ShapeID="_x0000_i1056" DrawAspect="Content" ObjectID="_1680608687" r:id="rId70"/>
        </w:object>
      </w:r>
      <w:r>
        <w:t xml:space="preserve">            i.e.       177.83 = </w:t>
      </w:r>
      <w:r w:rsidRPr="00D9641A">
        <w:rPr>
          <w:position w:val="-24"/>
        </w:rPr>
        <w:object w:dxaOrig="840" w:dyaOrig="620" w14:anchorId="14FED88C">
          <v:shape id="_x0000_i1057" type="#_x0000_t75" style="width:42pt;height:31.5pt" o:ole="">
            <v:imagedata r:id="rId71" o:title=""/>
          </v:shape>
          <o:OLEObject Type="Embed" ProgID="Equation.DSMT4" ShapeID="_x0000_i1057" DrawAspect="Content" ObjectID="_1680608688" r:id="rId72"/>
        </w:object>
      </w:r>
    </w:p>
    <w:p w14:paraId="2CB3FE1F" w14:textId="77777777" w:rsidR="008B5B07" w:rsidRDefault="008B5B07" w:rsidP="008B5B07">
      <w:pPr>
        <w:spacing w:line="480" w:lineRule="auto"/>
      </w:pPr>
      <w:r>
        <w:t xml:space="preserve">     from which, </w:t>
      </w:r>
      <w:r>
        <w:rPr>
          <w:b/>
          <w:bCs/>
        </w:rPr>
        <w:t>feedback resistor</w:t>
      </w:r>
      <w:r>
        <w:t xml:space="preserve">, </w:t>
      </w:r>
      <w:r w:rsidRPr="00D9641A">
        <w:rPr>
          <w:position w:val="-12"/>
        </w:rPr>
        <w:object w:dxaOrig="2120" w:dyaOrig="380" w14:anchorId="0FC64163">
          <v:shape id="_x0000_i1058" type="#_x0000_t75" style="width:105.75pt;height:18.75pt" o:ole="">
            <v:imagedata r:id="rId73" o:title=""/>
          </v:shape>
          <o:OLEObject Type="Embed" ProgID="Equation.DSMT4" ShapeID="_x0000_i1058" DrawAspect="Content" ObjectID="_1680608689" r:id="rId74"/>
        </w:object>
      </w:r>
      <w:r>
        <w:t xml:space="preserve"> = </w:t>
      </w:r>
      <w:r>
        <w:rPr>
          <w:b/>
          <w:bCs/>
        </w:rPr>
        <w:t>3.56 M</w:t>
      </w:r>
      <w:r>
        <w:rPr>
          <w:b/>
          <w:bCs/>
        </w:rPr>
        <w:sym w:font="Symbol" w:char="F057"/>
      </w:r>
    </w:p>
    <w:p w14:paraId="1028B54B" w14:textId="77777777" w:rsidR="008B5B07" w:rsidRPr="00173DF2" w:rsidRDefault="008B5B07" w:rsidP="008B5B07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t xml:space="preserve">(b) </w:t>
      </w:r>
      <w:r>
        <w:rPr>
          <w:b/>
          <w:bCs/>
        </w:rPr>
        <w:t>Frequency</w:t>
      </w:r>
      <w:r>
        <w:t xml:space="preserve"> = gain </w:t>
      </w:r>
      <w:r>
        <w:sym w:font="Symbol" w:char="F0B4"/>
      </w:r>
      <w:r>
        <w:t xml:space="preserve"> bandwidth = 177.83 </w:t>
      </w:r>
      <w:r>
        <w:sym w:font="Symbol" w:char="F0B4"/>
      </w:r>
      <w:r>
        <w:t xml:space="preserve"> </w:t>
      </w:r>
      <w:r w:rsidRPr="00D9641A">
        <w:rPr>
          <w:position w:val="-6"/>
        </w:rPr>
        <w:object w:dxaOrig="760" w:dyaOrig="320" w14:anchorId="43C7343A">
          <v:shape id="_x0000_i1059" type="#_x0000_t75" style="width:38.25pt;height:16.5pt" o:ole="">
            <v:imagedata r:id="rId75" o:title=""/>
          </v:shape>
          <o:OLEObject Type="Embed" ProgID="Equation.DSMT4" ShapeID="_x0000_i1059" DrawAspect="Content" ObjectID="_1680608690" r:id="rId76"/>
        </w:object>
      </w:r>
      <w:r>
        <w:t xml:space="preserve"> = </w:t>
      </w:r>
      <w:r>
        <w:rPr>
          <w:b/>
          <w:bCs/>
        </w:rPr>
        <w:t>1.78 MHz</w:t>
      </w:r>
    </w:p>
    <w:p w14:paraId="04BFC369" w14:textId="77777777" w:rsidR="008B5B07" w:rsidRDefault="008B5B07" w:rsidP="008B5B07">
      <w:pPr>
        <w:spacing w:line="480" w:lineRule="auto"/>
        <w:rPr>
          <w:b/>
        </w:rPr>
      </w:pPr>
    </w:p>
    <w:p w14:paraId="4BB8395C" w14:textId="77777777" w:rsidR="008B5B07" w:rsidRDefault="008B5B07" w:rsidP="008B5B07">
      <w:pPr>
        <w:spacing w:line="480" w:lineRule="auto"/>
        <w:rPr>
          <w:b/>
        </w:rPr>
      </w:pPr>
    </w:p>
    <w:p w14:paraId="757D4A52" w14:textId="77777777" w:rsidR="008B5B07" w:rsidRDefault="008B5B07" w:rsidP="008B5B07">
      <w:pPr>
        <w:spacing w:line="480" w:lineRule="auto"/>
        <w:rPr>
          <w:b/>
        </w:rPr>
      </w:pPr>
    </w:p>
    <w:p w14:paraId="62992C11" w14:textId="77777777" w:rsidR="008B5B07" w:rsidRDefault="008B5B07" w:rsidP="008B5B07">
      <w:pPr>
        <w:spacing w:line="480" w:lineRule="auto"/>
        <w:rPr>
          <w:b/>
        </w:rPr>
      </w:pPr>
    </w:p>
    <w:p w14:paraId="293C60D1" w14:textId="77777777" w:rsidR="00B430CF" w:rsidRDefault="00B430CF" w:rsidP="008B5B07">
      <w:pPr>
        <w:spacing w:line="480" w:lineRule="auto"/>
        <w:rPr>
          <w:b/>
        </w:rPr>
      </w:pPr>
    </w:p>
    <w:p w14:paraId="0C5B0733" w14:textId="77777777" w:rsidR="00B430CF" w:rsidRDefault="00B430CF" w:rsidP="008B5B07">
      <w:pPr>
        <w:spacing w:line="480" w:lineRule="auto"/>
        <w:rPr>
          <w:b/>
        </w:rPr>
      </w:pPr>
    </w:p>
    <w:p w14:paraId="1B2FD7C4" w14:textId="77777777" w:rsidR="00B430CF" w:rsidRDefault="00B430CF" w:rsidP="008B5B07">
      <w:pPr>
        <w:spacing w:line="480" w:lineRule="auto"/>
        <w:rPr>
          <w:b/>
        </w:rPr>
      </w:pPr>
    </w:p>
    <w:p w14:paraId="15754270" w14:textId="77777777" w:rsidR="00B430CF" w:rsidRDefault="00B430CF" w:rsidP="008B5B07">
      <w:pPr>
        <w:spacing w:line="480" w:lineRule="auto"/>
        <w:rPr>
          <w:b/>
        </w:rPr>
      </w:pPr>
    </w:p>
    <w:p w14:paraId="4E827A0F" w14:textId="77777777" w:rsidR="00B430CF" w:rsidRDefault="00B430CF" w:rsidP="008B5B07">
      <w:pPr>
        <w:spacing w:line="480" w:lineRule="auto"/>
        <w:rPr>
          <w:b/>
        </w:rPr>
      </w:pPr>
    </w:p>
    <w:p w14:paraId="7E917434" w14:textId="77777777" w:rsidR="00B430CF" w:rsidRDefault="00B430CF" w:rsidP="008B5B07">
      <w:pPr>
        <w:spacing w:line="480" w:lineRule="auto"/>
        <w:rPr>
          <w:b/>
        </w:rPr>
      </w:pPr>
    </w:p>
    <w:p w14:paraId="2D23D82B" w14:textId="77777777" w:rsidR="00B430CF" w:rsidRDefault="00B430CF" w:rsidP="008B5B07">
      <w:pPr>
        <w:spacing w:line="480" w:lineRule="auto"/>
        <w:rPr>
          <w:b/>
        </w:rPr>
      </w:pPr>
    </w:p>
    <w:p w14:paraId="5328A50A" w14:textId="77777777" w:rsidR="00B430CF" w:rsidRDefault="00B430CF" w:rsidP="008B5B07">
      <w:pPr>
        <w:spacing w:line="480" w:lineRule="auto"/>
        <w:rPr>
          <w:b/>
        </w:rPr>
      </w:pPr>
    </w:p>
    <w:p w14:paraId="59504C0B" w14:textId="0FBCE689" w:rsidR="008B5B07" w:rsidRPr="00155E67" w:rsidRDefault="00725134" w:rsidP="008B5B07">
      <w:pPr>
        <w:spacing w:line="480" w:lineRule="auto"/>
        <w:rPr>
          <w:b/>
        </w:rPr>
      </w:pPr>
      <w:r>
        <w:rPr>
          <w:b/>
        </w:rPr>
        <w:lastRenderedPageBreak/>
        <w:t>Exercise 92, Page 3</w:t>
      </w:r>
      <w:r w:rsidR="008A6BEE">
        <w:rPr>
          <w:b/>
        </w:rPr>
        <w:t>51</w:t>
      </w:r>
    </w:p>
    <w:p w14:paraId="788232E9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35E80A95" w14:textId="77777777" w:rsidR="00B430CF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 xml:space="preserve">If the input voltage for the op amp shown below is – 0.5 V, determine (a) the voltage gain, </w:t>
      </w:r>
    </w:p>
    <w:p w14:paraId="21EACC60" w14:textId="77777777" w:rsidR="008B5B07" w:rsidRDefault="00B430CF" w:rsidP="00B43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     </w:t>
      </w:r>
      <w:r w:rsidR="008B5B07">
        <w:t>(b) the output voltage.</w:t>
      </w:r>
    </w:p>
    <w:p w14:paraId="47AF34F9" w14:textId="77777777" w:rsidR="008B5B07" w:rsidRPr="00245EF3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4C2B76ED" wp14:editId="3A7E447B">
            <wp:extent cx="2480945" cy="1383665"/>
            <wp:effectExtent l="19050" t="0" r="0" b="0"/>
            <wp:docPr id="23" name="Picture 23" descr="C26653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266536E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9013D8" w14:textId="77777777" w:rsidR="008B5B07" w:rsidRDefault="008B5B07" w:rsidP="008B5B07">
      <w:pPr>
        <w:rPr>
          <w:b/>
          <w:sz w:val="32"/>
          <w:szCs w:val="32"/>
        </w:rPr>
      </w:pPr>
    </w:p>
    <w:p w14:paraId="5D5601B6" w14:textId="77777777" w:rsidR="008B5B07" w:rsidRDefault="008B5B07" w:rsidP="008B5B07">
      <w:pPr>
        <w:spacing w:line="480" w:lineRule="auto"/>
        <w:rPr>
          <w:b/>
          <w:bCs/>
        </w:rPr>
      </w:pPr>
      <w:r>
        <w:t xml:space="preserve">(a) </w:t>
      </w:r>
      <w:r>
        <w:rPr>
          <w:b/>
          <w:bCs/>
        </w:rPr>
        <w:t>Voltage gain, A</w:t>
      </w:r>
      <w:r>
        <w:t xml:space="preserve"> = 1 + </w:t>
      </w:r>
      <w:r w:rsidRPr="00D9641A">
        <w:rPr>
          <w:position w:val="-30"/>
        </w:rPr>
        <w:object w:dxaOrig="380" w:dyaOrig="680" w14:anchorId="1915E91E">
          <v:shape id="_x0000_i1060" type="#_x0000_t75" style="width:18.75pt;height:33.75pt" o:ole="">
            <v:imagedata r:id="rId78" o:title=""/>
          </v:shape>
          <o:OLEObject Type="Embed" ProgID="Equation.DSMT4" ShapeID="_x0000_i1060" DrawAspect="Content" ObjectID="_1680608691" r:id="rId79"/>
        </w:object>
      </w:r>
      <w:r>
        <w:t xml:space="preserve"> = 1 + </w:t>
      </w:r>
      <w:r w:rsidRPr="00D9641A">
        <w:rPr>
          <w:position w:val="-24"/>
        </w:rPr>
        <w:object w:dxaOrig="900" w:dyaOrig="660" w14:anchorId="789CF3D8">
          <v:shape id="_x0000_i1061" type="#_x0000_t75" style="width:45pt;height:33pt" o:ole="">
            <v:imagedata r:id="rId80" o:title=""/>
          </v:shape>
          <o:OLEObject Type="Embed" ProgID="Equation.DSMT4" ShapeID="_x0000_i1061" DrawAspect="Content" ObjectID="_1680608692" r:id="rId81"/>
        </w:object>
      </w:r>
      <w:r>
        <w:t xml:space="preserve"> = 1 + 2.206 = 3.206   or   </w:t>
      </w:r>
      <w:r>
        <w:rPr>
          <w:b/>
          <w:bCs/>
        </w:rPr>
        <w:t>3.21</w:t>
      </w:r>
    </w:p>
    <w:p w14:paraId="478C7E74" w14:textId="77777777" w:rsidR="008B5B07" w:rsidRPr="00173DF2" w:rsidRDefault="008B5B07" w:rsidP="008B5B07">
      <w:pPr>
        <w:spacing w:line="480" w:lineRule="auto"/>
        <w:rPr>
          <w:b/>
          <w:bCs/>
        </w:rPr>
      </w:pPr>
      <w:r>
        <w:t xml:space="preserve">(b)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3180" w:dyaOrig="760" w14:anchorId="38439E67">
          <v:shape id="_x0000_i1062" type="#_x0000_t75" style="width:159pt;height:38.25pt" o:ole="">
            <v:imagedata r:id="rId82" o:title=""/>
          </v:shape>
          <o:OLEObject Type="Embed" ProgID="Equation.DSMT4" ShapeID="_x0000_i1062" DrawAspect="Content" ObjectID="_1680608693" r:id="rId83"/>
        </w:object>
      </w:r>
      <w:r>
        <w:t xml:space="preserve"> = </w:t>
      </w:r>
      <w:r>
        <w:rPr>
          <w:b/>
          <w:bCs/>
        </w:rPr>
        <w:t>- 1.60 V</w:t>
      </w:r>
    </w:p>
    <w:p w14:paraId="73DC1216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5CAED00D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</w:rPr>
        <w:t xml:space="preserve">2.  </w:t>
      </w:r>
      <w:r>
        <w:t xml:space="preserve">In the circuit shown below, determine the value of the output voltage, </w:t>
      </w:r>
      <w:r w:rsidRPr="00245EF3">
        <w:rPr>
          <w:position w:val="-12"/>
        </w:rPr>
        <w:object w:dxaOrig="300" w:dyaOrig="360" w14:anchorId="1520B5DB">
          <v:shape id="_x0000_i1063" type="#_x0000_t75" style="width:15pt;height:18pt" o:ole="">
            <v:imagedata r:id="rId84" o:title=""/>
          </v:shape>
          <o:OLEObject Type="Embed" ProgID="Equation.DSMT4" ShapeID="_x0000_i1063" DrawAspect="Content" ObjectID="_1680608694" r:id="rId85"/>
        </w:object>
      </w:r>
      <w:r>
        <w:t xml:space="preserve">, when (a) </w:t>
      </w:r>
      <w:r w:rsidRPr="00245EF3">
        <w:rPr>
          <w:position w:val="-12"/>
        </w:rPr>
        <w:object w:dxaOrig="279" w:dyaOrig="360" w14:anchorId="22ED3D45">
          <v:shape id="_x0000_i1064" type="#_x0000_t75" style="width:13.5pt;height:18pt" o:ole="">
            <v:imagedata r:id="rId86" o:title=""/>
          </v:shape>
          <o:OLEObject Type="Embed" ProgID="Equation.DSMT4" ShapeID="_x0000_i1064" DrawAspect="Content" ObjectID="_1680608695" r:id="rId87"/>
        </w:object>
      </w:r>
      <w:r>
        <w:t xml:space="preserve"> = + 1 V </w:t>
      </w:r>
    </w:p>
    <w:p w14:paraId="39705884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60098F8" w14:textId="77777777" w:rsidR="008B5B07" w:rsidRPr="00245EF3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and </w:t>
      </w:r>
      <w:r w:rsidRPr="00245EF3">
        <w:rPr>
          <w:position w:val="-12"/>
        </w:rPr>
        <w:object w:dxaOrig="300" w:dyaOrig="360" w14:anchorId="02544814">
          <v:shape id="_x0000_i1065" type="#_x0000_t75" style="width:15pt;height:18pt" o:ole="">
            <v:imagedata r:id="rId88" o:title=""/>
          </v:shape>
          <o:OLEObject Type="Embed" ProgID="Equation.DSMT4" ShapeID="_x0000_i1065" DrawAspect="Content" ObjectID="_1680608696" r:id="rId89"/>
        </w:object>
      </w:r>
      <w:r>
        <w:t xml:space="preserve"> = + 3 V (b) </w:t>
      </w:r>
      <w:r w:rsidRPr="00245EF3">
        <w:rPr>
          <w:position w:val="-12"/>
        </w:rPr>
        <w:object w:dxaOrig="279" w:dyaOrig="360" w14:anchorId="765DC9BB">
          <v:shape id="_x0000_i1066" type="#_x0000_t75" style="width:13.5pt;height:18pt" o:ole="">
            <v:imagedata r:id="rId86" o:title=""/>
          </v:shape>
          <o:OLEObject Type="Embed" ProgID="Equation.DSMT4" ShapeID="_x0000_i1066" DrawAspect="Content" ObjectID="_1680608697" r:id="rId90"/>
        </w:object>
      </w:r>
      <w:r>
        <w:t xml:space="preserve"> = + 1 V and </w:t>
      </w:r>
      <w:r w:rsidRPr="00245EF3">
        <w:rPr>
          <w:position w:val="-12"/>
        </w:rPr>
        <w:object w:dxaOrig="300" w:dyaOrig="360" w14:anchorId="0710FA0F">
          <v:shape id="_x0000_i1067" type="#_x0000_t75" style="width:15pt;height:18pt" o:ole="">
            <v:imagedata r:id="rId88" o:title=""/>
          </v:shape>
          <o:OLEObject Type="Embed" ProgID="Equation.DSMT4" ShapeID="_x0000_i1067" DrawAspect="Content" ObjectID="_1680608698" r:id="rId91"/>
        </w:object>
      </w:r>
      <w:r>
        <w:t xml:space="preserve"> = - 3 V  </w:t>
      </w:r>
    </w:p>
    <w:p w14:paraId="7FF933D6" w14:textId="77777777" w:rsidR="008B5B07" w:rsidRPr="00245EF3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3155C3E1" wp14:editId="42484B95">
            <wp:extent cx="2433320" cy="1336040"/>
            <wp:effectExtent l="19050" t="0" r="5080" b="0"/>
            <wp:docPr id="32" name="Picture 32" descr="CA2E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A2E109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469F77" w14:textId="77777777" w:rsidR="008B5B07" w:rsidRDefault="008B5B07" w:rsidP="008B5B07">
      <w:pPr>
        <w:rPr>
          <w:b/>
          <w:sz w:val="32"/>
          <w:szCs w:val="32"/>
        </w:rPr>
      </w:pPr>
    </w:p>
    <w:p w14:paraId="2E60627C" w14:textId="77777777" w:rsidR="008B5B07" w:rsidRDefault="008B5B07" w:rsidP="008B5B07">
      <w:pPr>
        <w:spacing w:line="480" w:lineRule="auto"/>
      </w:pPr>
      <w:r>
        <w:t xml:space="preserve">(a)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5340" w:dyaOrig="760" w14:anchorId="6A88597C">
          <v:shape id="_x0000_i1068" type="#_x0000_t75" style="width:267pt;height:38.25pt" o:ole="">
            <v:imagedata r:id="rId93" o:title=""/>
          </v:shape>
          <o:OLEObject Type="Embed" ProgID="Equation.DSMT4" ShapeID="_x0000_i1068" DrawAspect="Content" ObjectID="_1680608699" r:id="rId94"/>
        </w:object>
      </w:r>
    </w:p>
    <w:p w14:paraId="42AF091C" w14:textId="77777777" w:rsidR="008B5B07" w:rsidRDefault="008B5B07" w:rsidP="008B5B07">
      <w:pPr>
        <w:spacing w:line="480" w:lineRule="auto"/>
      </w:pPr>
      <w:r>
        <w:t xml:space="preserve">                                                                    = </w:t>
      </w:r>
      <w:r w:rsidRPr="00D9641A">
        <w:rPr>
          <w:position w:val="-16"/>
        </w:rPr>
        <w:object w:dxaOrig="3420" w:dyaOrig="440" w14:anchorId="0BDDD965">
          <v:shape id="_x0000_i1069" type="#_x0000_t75" style="width:171pt;height:21.75pt" o:ole="">
            <v:imagedata r:id="rId95" o:title=""/>
          </v:shape>
          <o:OLEObject Type="Embed" ProgID="Equation.DSMT4" ShapeID="_x0000_i1069" DrawAspect="Content" ObjectID="_1680608700" r:id="rId96"/>
        </w:object>
      </w:r>
    </w:p>
    <w:p w14:paraId="4FFD5DC0" w14:textId="77777777" w:rsidR="008B5B07" w:rsidRDefault="008B5B07" w:rsidP="008B5B07">
      <w:pPr>
        <w:spacing w:line="480" w:lineRule="auto"/>
        <w:rPr>
          <w:b/>
          <w:bCs/>
        </w:rPr>
      </w:pPr>
      <w:r>
        <w:t xml:space="preserve">                                                                    = </w:t>
      </w:r>
      <w:r w:rsidRPr="00D9641A">
        <w:rPr>
          <w:position w:val="-16"/>
        </w:rPr>
        <w:object w:dxaOrig="2299" w:dyaOrig="440" w14:anchorId="58E9A805">
          <v:shape id="_x0000_i1070" type="#_x0000_t75" style="width:115.5pt;height:21.75pt" o:ole="">
            <v:imagedata r:id="rId97" o:title=""/>
          </v:shape>
          <o:OLEObject Type="Embed" ProgID="Equation.DSMT4" ShapeID="_x0000_i1070" DrawAspect="Content" ObjectID="_1680608701" r:id="rId98"/>
        </w:object>
      </w:r>
      <w:r>
        <w:t xml:space="preserve"> = </w:t>
      </w:r>
      <w:r>
        <w:rPr>
          <w:b/>
          <w:bCs/>
        </w:rPr>
        <w:t>- 10 V</w:t>
      </w:r>
    </w:p>
    <w:p w14:paraId="46025BC7" w14:textId="77777777" w:rsidR="008B5B07" w:rsidRDefault="008B5B07" w:rsidP="008B5B07">
      <w:pPr>
        <w:spacing w:line="480" w:lineRule="auto"/>
      </w:pPr>
      <w:r>
        <w:t xml:space="preserve">(b)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5340" w:dyaOrig="760" w14:anchorId="16DFA7BA">
          <v:shape id="_x0000_i1071" type="#_x0000_t75" style="width:267pt;height:38.25pt" o:ole="">
            <v:imagedata r:id="rId99" o:title=""/>
          </v:shape>
          <o:OLEObject Type="Embed" ProgID="Equation.DSMT4" ShapeID="_x0000_i1071" DrawAspect="Content" ObjectID="_1680608702" r:id="rId100"/>
        </w:object>
      </w:r>
    </w:p>
    <w:p w14:paraId="6387B0A4" w14:textId="77777777" w:rsidR="008B5B07" w:rsidRDefault="008B5B07" w:rsidP="008B5B07">
      <w:pPr>
        <w:spacing w:line="480" w:lineRule="auto"/>
      </w:pPr>
      <w:r>
        <w:t xml:space="preserve">                                                                    = </w:t>
      </w:r>
      <w:r w:rsidRPr="00D9641A">
        <w:rPr>
          <w:position w:val="-16"/>
        </w:rPr>
        <w:object w:dxaOrig="3420" w:dyaOrig="440" w14:anchorId="1D32513B">
          <v:shape id="_x0000_i1072" type="#_x0000_t75" style="width:171pt;height:21.75pt" o:ole="">
            <v:imagedata r:id="rId101" o:title=""/>
          </v:shape>
          <o:OLEObject Type="Embed" ProgID="Equation.DSMT4" ShapeID="_x0000_i1072" DrawAspect="Content" ObjectID="_1680608703" r:id="rId102"/>
        </w:object>
      </w:r>
    </w:p>
    <w:p w14:paraId="67906B20" w14:textId="77777777" w:rsidR="008B5B07" w:rsidRPr="00173DF2" w:rsidRDefault="008B5B07" w:rsidP="008B5B07">
      <w:pPr>
        <w:spacing w:line="480" w:lineRule="auto"/>
        <w:rPr>
          <w:b/>
          <w:bCs/>
        </w:rPr>
      </w:pPr>
      <w:r>
        <w:lastRenderedPageBreak/>
        <w:t xml:space="preserve">                                                                    = </w:t>
      </w:r>
      <w:r w:rsidRPr="00D9641A">
        <w:rPr>
          <w:position w:val="-16"/>
        </w:rPr>
        <w:object w:dxaOrig="2439" w:dyaOrig="440" w14:anchorId="2E6302ED">
          <v:shape id="_x0000_i1073" type="#_x0000_t75" style="width:122.25pt;height:21.75pt" o:ole="">
            <v:imagedata r:id="rId103" o:title=""/>
          </v:shape>
          <o:OLEObject Type="Embed" ProgID="Equation.DSMT4" ShapeID="_x0000_i1073" DrawAspect="Content" ObjectID="_1680608704" r:id="rId104"/>
        </w:object>
      </w:r>
      <w:r>
        <w:t xml:space="preserve"> = </w:t>
      </w:r>
      <w:r>
        <w:rPr>
          <w:b/>
          <w:bCs/>
        </w:rPr>
        <w:t>+ 5 V</w:t>
      </w:r>
    </w:p>
    <w:p w14:paraId="2A6AABE1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595096E0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</w:rPr>
        <w:t xml:space="preserve">3.  </w:t>
      </w:r>
      <w:r>
        <w:t>For the summing op amp shown below, determine the output voltage,</w:t>
      </w:r>
      <w:r w:rsidRPr="00245EF3">
        <w:rPr>
          <w:position w:val="-12"/>
        </w:rPr>
        <w:object w:dxaOrig="300" w:dyaOrig="360" w14:anchorId="2774044F">
          <v:shape id="_x0000_i1074" type="#_x0000_t75" style="width:15pt;height:18pt" o:ole="">
            <v:imagedata r:id="rId84" o:title=""/>
          </v:shape>
          <o:OLEObject Type="Embed" ProgID="Equation.DSMT4" ShapeID="_x0000_i1074" DrawAspect="Content" ObjectID="_1680608705" r:id="rId105"/>
        </w:object>
      </w:r>
    </w:p>
    <w:p w14:paraId="03B8FBCD" w14:textId="77777777" w:rsidR="008B5B07" w:rsidRPr="00245EF3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28D605BF" wp14:editId="35A728F5">
            <wp:extent cx="2449195" cy="1415415"/>
            <wp:effectExtent l="19050" t="0" r="8255" b="0"/>
            <wp:docPr id="40" name="Picture 40" descr="3DB201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3DB201AC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195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A09494" w14:textId="77777777" w:rsidR="008B5B07" w:rsidRDefault="008B5B07" w:rsidP="008B5B07">
      <w:pPr>
        <w:rPr>
          <w:b/>
          <w:sz w:val="32"/>
          <w:szCs w:val="32"/>
        </w:rPr>
      </w:pPr>
    </w:p>
    <w:p w14:paraId="2D70D8F1" w14:textId="77777777" w:rsidR="008B5B07" w:rsidRDefault="008B5B07" w:rsidP="008B5B07">
      <w:pPr>
        <w:spacing w:line="480" w:lineRule="auto"/>
      </w:pP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6860" w:dyaOrig="760" w14:anchorId="68DB1E29">
          <v:shape id="_x0000_i1075" type="#_x0000_t75" style="width:342.75pt;height:38.25pt" o:ole="">
            <v:imagedata r:id="rId107" o:title=""/>
          </v:shape>
          <o:OLEObject Type="Embed" ProgID="Equation.DSMT4" ShapeID="_x0000_i1075" DrawAspect="Content" ObjectID="_1680608706" r:id="rId108"/>
        </w:object>
      </w:r>
    </w:p>
    <w:p w14:paraId="5D3F73F5" w14:textId="77777777" w:rsidR="008B5B07" w:rsidRDefault="008B5B07" w:rsidP="008B5B07">
      <w:pPr>
        <w:spacing w:line="480" w:lineRule="auto"/>
      </w:pPr>
      <w:r>
        <w:t xml:space="preserve">                                                                       = </w:t>
      </w:r>
      <w:r w:rsidRPr="00D9641A">
        <w:rPr>
          <w:position w:val="-16"/>
        </w:rPr>
        <w:object w:dxaOrig="4239" w:dyaOrig="440" w14:anchorId="3920FEF6">
          <v:shape id="_x0000_i1076" type="#_x0000_t75" style="width:212.25pt;height:21.75pt" o:ole="">
            <v:imagedata r:id="rId109" o:title=""/>
          </v:shape>
          <o:OLEObject Type="Embed" ProgID="Equation.DSMT4" ShapeID="_x0000_i1076" DrawAspect="Content" ObjectID="_1680608707" r:id="rId110"/>
        </w:object>
      </w:r>
    </w:p>
    <w:p w14:paraId="6650791C" w14:textId="77777777" w:rsidR="008B5B07" w:rsidRPr="00173DF2" w:rsidRDefault="008B5B07" w:rsidP="008B5B07">
      <w:pPr>
        <w:spacing w:line="480" w:lineRule="auto"/>
        <w:rPr>
          <w:b/>
          <w:bCs/>
        </w:rPr>
      </w:pPr>
      <w:r>
        <w:t xml:space="preserve">                                                                       = </w:t>
      </w:r>
      <w:r w:rsidRPr="00D9641A">
        <w:rPr>
          <w:position w:val="-16"/>
        </w:rPr>
        <w:object w:dxaOrig="2180" w:dyaOrig="440" w14:anchorId="41E1E4B4">
          <v:shape id="_x0000_i1077" type="#_x0000_t75" style="width:108.75pt;height:21.75pt" o:ole="">
            <v:imagedata r:id="rId111" o:title=""/>
          </v:shape>
          <o:OLEObject Type="Embed" ProgID="Equation.DSMT4" ShapeID="_x0000_i1077" DrawAspect="Content" ObjectID="_1680608708" r:id="rId112"/>
        </w:object>
      </w:r>
      <w:r>
        <w:t xml:space="preserve"> = </w:t>
      </w:r>
      <w:r>
        <w:rPr>
          <w:b/>
          <w:bCs/>
        </w:rPr>
        <w:t>- 3.9 V</w:t>
      </w:r>
    </w:p>
    <w:p w14:paraId="384311B8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000BA4ED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4.  </w:t>
      </w:r>
      <w:r>
        <w:t xml:space="preserve">A steady voltage of – 1.25 V is applied to an op amp integrator having component values of </w:t>
      </w:r>
    </w:p>
    <w:p w14:paraId="59C2CCD9" w14:textId="77777777" w:rsidR="008B5B07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R = 125 k</w:t>
      </w:r>
      <w:r>
        <w:sym w:font="Symbol" w:char="F057"/>
      </w:r>
      <w:r>
        <w:t xml:space="preserve"> and C = 4.0 </w:t>
      </w:r>
      <w:r>
        <w:sym w:font="Symbol" w:char="F06D"/>
      </w:r>
      <w:r>
        <w:t xml:space="preserve">F. Calculate the value of the output voltage 120 ms after applying the </w:t>
      </w:r>
    </w:p>
    <w:p w14:paraId="213975E1" w14:textId="77777777" w:rsidR="008B5B07" w:rsidRPr="00245EF3" w:rsidRDefault="008B5B07" w:rsidP="008B5B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input, assuming that the initial capacitor charge is zero.</w:t>
      </w:r>
    </w:p>
    <w:p w14:paraId="346C0012" w14:textId="77777777" w:rsidR="008B5B07" w:rsidRDefault="008B5B07" w:rsidP="008B5B07">
      <w:pPr>
        <w:rPr>
          <w:b/>
          <w:sz w:val="32"/>
          <w:szCs w:val="32"/>
        </w:rPr>
      </w:pPr>
    </w:p>
    <w:p w14:paraId="2E4B8962" w14:textId="77777777" w:rsidR="008B5B07" w:rsidRDefault="008B5B07" w:rsidP="008B5B07">
      <w:pPr>
        <w:spacing w:line="480" w:lineRule="auto"/>
      </w:pPr>
      <w:r>
        <w:t xml:space="preserve">Output voltage, </w:t>
      </w:r>
      <w:r w:rsidRPr="00D9641A">
        <w:rPr>
          <w:position w:val="-36"/>
        </w:rPr>
        <w:object w:dxaOrig="5380" w:dyaOrig="740" w14:anchorId="120FB638">
          <v:shape id="_x0000_i1078" type="#_x0000_t75" style="width:269.25pt;height:36.75pt" o:ole="">
            <v:imagedata r:id="rId113" o:title=""/>
          </v:shape>
          <o:OLEObject Type="Embed" ProgID="Equation.DSMT4" ShapeID="_x0000_i1078" DrawAspect="Content" ObjectID="_1680608709" r:id="rId114"/>
        </w:object>
      </w:r>
    </w:p>
    <w:p w14:paraId="22E23C16" w14:textId="77777777" w:rsidR="008B5B07" w:rsidRDefault="008B5B07" w:rsidP="008B5B07">
      <w:pPr>
        <w:spacing w:line="480" w:lineRule="auto"/>
      </w:pPr>
      <w:r>
        <w:t xml:space="preserve">                                                      = </w:t>
      </w:r>
      <w:r w:rsidRPr="00D9641A">
        <w:rPr>
          <w:position w:val="-24"/>
        </w:rPr>
        <w:object w:dxaOrig="2740" w:dyaOrig="620" w14:anchorId="7FCE3A3D">
          <v:shape id="_x0000_i1079" type="#_x0000_t75" style="width:137.25pt;height:31.5pt" o:ole="">
            <v:imagedata r:id="rId115" o:title=""/>
          </v:shape>
          <o:OLEObject Type="Embed" ProgID="Equation.DSMT4" ShapeID="_x0000_i1079" DrawAspect="Content" ObjectID="_1680608710" r:id="rId116"/>
        </w:object>
      </w:r>
      <w:r>
        <w:t xml:space="preserve"> = 2.5 t</w:t>
      </w:r>
    </w:p>
    <w:p w14:paraId="5C27D668" w14:textId="77777777" w:rsidR="008B5B07" w:rsidRPr="00173DF2" w:rsidRDefault="008B5B07" w:rsidP="008B5B07">
      <w:pPr>
        <w:spacing w:line="480" w:lineRule="auto"/>
        <w:rPr>
          <w:b/>
          <w:bCs/>
        </w:rPr>
      </w:pPr>
      <w:r>
        <w:t xml:space="preserve">When time t = 120 </w:t>
      </w:r>
      <w:proofErr w:type="spellStart"/>
      <w:r>
        <w:t>ms</w:t>
      </w:r>
      <w:proofErr w:type="spellEnd"/>
      <w:r>
        <w:t xml:space="preserve">, </w:t>
      </w:r>
      <w:r>
        <w:rPr>
          <w:b/>
          <w:bCs/>
        </w:rPr>
        <w:t>output voltage</w:t>
      </w:r>
      <w:r>
        <w:t xml:space="preserve">, </w:t>
      </w:r>
      <w:r w:rsidRPr="007819F2">
        <w:rPr>
          <w:position w:val="-16"/>
        </w:rPr>
        <w:object w:dxaOrig="2160" w:dyaOrig="440" w14:anchorId="259D2355">
          <v:shape id="_x0000_i1080" type="#_x0000_t75" style="width:108pt;height:21.75pt" o:ole="">
            <v:imagedata r:id="rId117" o:title=""/>
          </v:shape>
          <o:OLEObject Type="Embed" ProgID="Equation.DSMT4" ShapeID="_x0000_i1080" DrawAspect="Content" ObjectID="_1680608711" r:id="rId118"/>
        </w:object>
      </w:r>
      <w:r>
        <w:t xml:space="preserve"> = </w:t>
      </w:r>
      <w:r>
        <w:rPr>
          <w:b/>
          <w:bCs/>
        </w:rPr>
        <w:t>0.3 V</w:t>
      </w:r>
    </w:p>
    <w:p w14:paraId="7F593961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14:paraId="1CFB4A22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In the differential amplifier shown below, determine the output voltage, </w:t>
      </w:r>
      <w:r w:rsidRPr="00245EF3">
        <w:rPr>
          <w:position w:val="-12"/>
        </w:rPr>
        <w:object w:dxaOrig="300" w:dyaOrig="360" w14:anchorId="18614062">
          <v:shape id="_x0000_i1081" type="#_x0000_t75" style="width:15pt;height:18pt" o:ole="">
            <v:imagedata r:id="rId84" o:title=""/>
          </v:shape>
          <o:OLEObject Type="Embed" ProgID="Equation.DSMT4" ShapeID="_x0000_i1081" DrawAspect="Content" ObjectID="_1680608712" r:id="rId119"/>
        </w:object>
      </w:r>
      <w:r>
        <w:t xml:space="preserve">, if: (a) </w:t>
      </w:r>
      <w:r w:rsidRPr="00245EF3">
        <w:rPr>
          <w:position w:val="-12"/>
        </w:rPr>
        <w:object w:dxaOrig="279" w:dyaOrig="360" w14:anchorId="65EFB489">
          <v:shape id="_x0000_i1082" type="#_x0000_t75" style="width:13.5pt;height:18pt" o:ole="">
            <v:imagedata r:id="rId86" o:title=""/>
          </v:shape>
          <o:OLEObject Type="Embed" ProgID="Equation.DSMT4" ShapeID="_x0000_i1082" DrawAspect="Content" ObjectID="_1680608713" r:id="rId120"/>
        </w:object>
      </w:r>
      <w:r>
        <w:t xml:space="preserve"> = 4 mV </w:t>
      </w:r>
    </w:p>
    <w:p w14:paraId="6F57B29F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and </w:t>
      </w:r>
      <w:r w:rsidRPr="00245EF3">
        <w:rPr>
          <w:position w:val="-12"/>
        </w:rPr>
        <w:object w:dxaOrig="300" w:dyaOrig="360" w14:anchorId="37EDC9CE">
          <v:shape id="_x0000_i1083" type="#_x0000_t75" style="width:15pt;height:18pt" o:ole="">
            <v:imagedata r:id="rId88" o:title=""/>
          </v:shape>
          <o:OLEObject Type="Embed" ProgID="Equation.DSMT4" ShapeID="_x0000_i1083" DrawAspect="Content" ObjectID="_1680608714" r:id="rId121"/>
        </w:object>
      </w:r>
      <w:r>
        <w:t xml:space="preserve"> = 0  (b) </w:t>
      </w:r>
      <w:r w:rsidRPr="00245EF3">
        <w:rPr>
          <w:position w:val="-12"/>
        </w:rPr>
        <w:object w:dxaOrig="279" w:dyaOrig="360" w14:anchorId="3863BC1A">
          <v:shape id="_x0000_i1084" type="#_x0000_t75" style="width:13.5pt;height:18pt" o:ole="">
            <v:imagedata r:id="rId86" o:title=""/>
          </v:shape>
          <o:OLEObject Type="Embed" ProgID="Equation.DSMT4" ShapeID="_x0000_i1084" DrawAspect="Content" ObjectID="_1680608715" r:id="rId122"/>
        </w:object>
      </w:r>
      <w:r>
        <w:t xml:space="preserve"> = 0 and </w:t>
      </w:r>
      <w:r w:rsidRPr="00245EF3">
        <w:rPr>
          <w:position w:val="-12"/>
        </w:rPr>
        <w:object w:dxaOrig="300" w:dyaOrig="360" w14:anchorId="65340A3C">
          <v:shape id="_x0000_i1085" type="#_x0000_t75" style="width:15pt;height:18pt" o:ole="">
            <v:imagedata r:id="rId88" o:title=""/>
          </v:shape>
          <o:OLEObject Type="Embed" ProgID="Equation.DSMT4" ShapeID="_x0000_i1085" DrawAspect="Content" ObjectID="_1680608716" r:id="rId123"/>
        </w:object>
      </w:r>
      <w:r>
        <w:t xml:space="preserve"> = 6 mV  (c) </w:t>
      </w:r>
      <w:r w:rsidRPr="00245EF3">
        <w:rPr>
          <w:position w:val="-12"/>
        </w:rPr>
        <w:object w:dxaOrig="279" w:dyaOrig="360" w14:anchorId="18798301">
          <v:shape id="_x0000_i1086" type="#_x0000_t75" style="width:13.5pt;height:18pt" o:ole="">
            <v:imagedata r:id="rId86" o:title=""/>
          </v:shape>
          <o:OLEObject Type="Embed" ProgID="Equation.DSMT4" ShapeID="_x0000_i1086" DrawAspect="Content" ObjectID="_1680608717" r:id="rId124"/>
        </w:object>
      </w:r>
      <w:r>
        <w:t xml:space="preserve"> = 40 mV and </w:t>
      </w:r>
      <w:r w:rsidRPr="00245EF3">
        <w:rPr>
          <w:position w:val="-12"/>
        </w:rPr>
        <w:object w:dxaOrig="300" w:dyaOrig="360" w14:anchorId="08A383BA">
          <v:shape id="_x0000_i1087" type="#_x0000_t75" style="width:15pt;height:18pt" o:ole="">
            <v:imagedata r:id="rId88" o:title=""/>
          </v:shape>
          <o:OLEObject Type="Embed" ProgID="Equation.DSMT4" ShapeID="_x0000_i1087" DrawAspect="Content" ObjectID="_1680608718" r:id="rId125"/>
        </w:object>
      </w:r>
      <w:r>
        <w:t xml:space="preserve"> = 30 mV  (d) </w:t>
      </w:r>
      <w:r w:rsidRPr="00245EF3">
        <w:rPr>
          <w:position w:val="-12"/>
        </w:rPr>
        <w:object w:dxaOrig="279" w:dyaOrig="360" w14:anchorId="04011931">
          <v:shape id="_x0000_i1088" type="#_x0000_t75" style="width:13.5pt;height:18pt" o:ole="">
            <v:imagedata r:id="rId86" o:title=""/>
          </v:shape>
          <o:OLEObject Type="Embed" ProgID="Equation.DSMT4" ShapeID="_x0000_i1088" DrawAspect="Content" ObjectID="_1680608719" r:id="rId126"/>
        </w:object>
      </w:r>
      <w:r>
        <w:t xml:space="preserve"> = 25 mV and </w:t>
      </w:r>
    </w:p>
    <w:p w14:paraId="126C676A" w14:textId="77777777" w:rsidR="008B5B07" w:rsidRDefault="008B5B07" w:rsidP="008B5B07">
      <w:pPr>
        <w:pBdr>
          <w:top w:val="single" w:sz="4" w:space="1" w:color="auto"/>
          <w:left w:val="single" w:sz="4" w:space="4" w:color="auto"/>
          <w:right w:val="single" w:sz="4" w:space="4" w:color="auto"/>
        </w:pBdr>
      </w:pPr>
      <w:r>
        <w:t xml:space="preserve">     </w:t>
      </w:r>
      <w:r w:rsidRPr="00245EF3">
        <w:rPr>
          <w:position w:val="-12"/>
        </w:rPr>
        <w:object w:dxaOrig="300" w:dyaOrig="360" w14:anchorId="39301D21">
          <v:shape id="_x0000_i1089" type="#_x0000_t75" style="width:15pt;height:18pt" o:ole="">
            <v:imagedata r:id="rId88" o:title=""/>
          </v:shape>
          <o:OLEObject Type="Embed" ProgID="Equation.DSMT4" ShapeID="_x0000_i1089" DrawAspect="Content" ObjectID="_1680608720" r:id="rId127"/>
        </w:object>
      </w:r>
      <w:r>
        <w:t xml:space="preserve"> = 40 mV  </w:t>
      </w:r>
    </w:p>
    <w:p w14:paraId="63C8057A" w14:textId="77777777" w:rsidR="008B5B07" w:rsidRPr="00FD278B" w:rsidRDefault="008B5B07" w:rsidP="008B5B07">
      <w:pPr>
        <w:pBdr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lastRenderedPageBreak/>
        <w:drawing>
          <wp:inline distT="0" distB="0" distL="0" distR="0" wp14:anchorId="05DA5AE6" wp14:editId="24DDF037">
            <wp:extent cx="2361565" cy="1375410"/>
            <wp:effectExtent l="19050" t="0" r="635" b="0"/>
            <wp:docPr id="56" name="Picture 56" descr="84D650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84D6509A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870D76" w14:textId="77777777" w:rsidR="008B5B07" w:rsidRDefault="008B5B07" w:rsidP="008B5B07">
      <w:pPr>
        <w:rPr>
          <w:b/>
          <w:sz w:val="32"/>
          <w:szCs w:val="32"/>
        </w:rPr>
      </w:pPr>
    </w:p>
    <w:p w14:paraId="571C302C" w14:textId="77777777" w:rsidR="008B5B07" w:rsidRDefault="008B5B07" w:rsidP="008B5B07">
      <w:pPr>
        <w:spacing w:line="480" w:lineRule="auto"/>
        <w:rPr>
          <w:b/>
          <w:bCs/>
        </w:rPr>
      </w:pPr>
      <w:r>
        <w:t xml:space="preserve">(a)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3700" w:dyaOrig="760" w14:anchorId="71552C78">
          <v:shape id="_x0000_i1090" type="#_x0000_t75" style="width:184.5pt;height:38.25pt" o:ole="">
            <v:imagedata r:id="rId129" o:title=""/>
          </v:shape>
          <o:OLEObject Type="Embed" ProgID="Equation.DSMT4" ShapeID="_x0000_i1090" DrawAspect="Content" ObjectID="_1680608721" r:id="rId130"/>
        </w:object>
      </w:r>
      <w:r>
        <w:t xml:space="preserve"> = </w:t>
      </w:r>
      <w:r>
        <w:rPr>
          <w:b/>
          <w:bCs/>
        </w:rPr>
        <w:t>- 60 mV</w:t>
      </w:r>
    </w:p>
    <w:p w14:paraId="6F70ECAF" w14:textId="77777777" w:rsidR="008B5B07" w:rsidRDefault="008B5B07" w:rsidP="008B5B07">
      <w:pPr>
        <w:spacing w:line="480" w:lineRule="auto"/>
      </w:pPr>
      <w:r>
        <w:t>(b)</w:t>
      </w:r>
      <w:r>
        <w:rPr>
          <w:b/>
          <w:bCs/>
        </w:rPr>
        <w:t xml:space="preserve"> Output voltage</w:t>
      </w:r>
      <w:r>
        <w:t xml:space="preserve">, </w:t>
      </w:r>
      <w:r w:rsidRPr="00D9641A">
        <w:rPr>
          <w:position w:val="-32"/>
        </w:rPr>
        <w:object w:dxaOrig="5720" w:dyaOrig="760" w14:anchorId="6B97E42A">
          <v:shape id="_x0000_i1091" type="#_x0000_t75" style="width:285.75pt;height:38.25pt" o:ole="">
            <v:imagedata r:id="rId131" o:title=""/>
          </v:shape>
          <o:OLEObject Type="Embed" ProgID="Equation.DSMT4" ShapeID="_x0000_i1091" DrawAspect="Content" ObjectID="_1680608722" r:id="rId132"/>
        </w:object>
      </w:r>
    </w:p>
    <w:p w14:paraId="5A34FA92" w14:textId="77777777" w:rsidR="008B5B07" w:rsidRDefault="008B5B07" w:rsidP="008B5B07">
      <w:pPr>
        <w:spacing w:line="480" w:lineRule="auto"/>
      </w:pPr>
      <w:r>
        <w:t xml:space="preserve">                                                                               = </w:t>
      </w:r>
      <w:r w:rsidRPr="007819F2">
        <w:rPr>
          <w:position w:val="-28"/>
        </w:rPr>
        <w:object w:dxaOrig="2299" w:dyaOrig="680" w14:anchorId="3D1900BD">
          <v:shape id="_x0000_i1092" type="#_x0000_t75" style="width:115.5pt;height:33.75pt" o:ole="">
            <v:imagedata r:id="rId133" o:title=""/>
          </v:shape>
          <o:OLEObject Type="Embed" ProgID="Equation.DSMT4" ShapeID="_x0000_i1092" DrawAspect="Content" ObjectID="_1680608723" r:id="rId134"/>
        </w:object>
      </w:r>
      <w:r>
        <w:t xml:space="preserve"> = </w:t>
      </w:r>
      <w:r>
        <w:rPr>
          <w:b/>
          <w:bCs/>
        </w:rPr>
        <w:t>+ 90 mV</w:t>
      </w:r>
    </w:p>
    <w:p w14:paraId="3D7D9CC3" w14:textId="77777777" w:rsidR="008B5B07" w:rsidRDefault="008B5B07" w:rsidP="008B5B07">
      <w:pPr>
        <w:spacing w:line="480" w:lineRule="auto"/>
      </w:pPr>
      <w:r>
        <w:t xml:space="preserve">(c) </w:t>
      </w:r>
      <w:r w:rsidRPr="00D9641A">
        <w:rPr>
          <w:position w:val="-12"/>
        </w:rPr>
        <w:object w:dxaOrig="279" w:dyaOrig="360" w14:anchorId="033E38A4">
          <v:shape id="_x0000_i1093" type="#_x0000_t75" style="width:13.5pt;height:18pt" o:ole="">
            <v:imagedata r:id="rId135" o:title=""/>
          </v:shape>
          <o:OLEObject Type="Embed" ProgID="Equation.DSMT4" ShapeID="_x0000_i1093" DrawAspect="Content" ObjectID="_1680608724" r:id="rId136"/>
        </w:object>
      </w:r>
      <w:r>
        <w:t xml:space="preserve"> </w:t>
      </w:r>
      <w:r>
        <w:sym w:font="Symbol" w:char="F03E"/>
      </w:r>
      <w:r>
        <w:t xml:space="preserve"> </w:t>
      </w:r>
      <w:r w:rsidRPr="00D9641A">
        <w:rPr>
          <w:position w:val="-12"/>
        </w:rPr>
        <w:object w:dxaOrig="300" w:dyaOrig="360" w14:anchorId="050FA73A">
          <v:shape id="_x0000_i1094" type="#_x0000_t75" style="width:15pt;height:18pt" o:ole="">
            <v:imagedata r:id="rId137" o:title=""/>
          </v:shape>
          <o:OLEObject Type="Embed" ProgID="Equation.DSMT4" ShapeID="_x0000_i1094" DrawAspect="Content" ObjectID="_1680608725" r:id="rId138"/>
        </w:object>
      </w:r>
      <w:r>
        <w:t xml:space="preserve">   hence,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4480" w:dyaOrig="760" w14:anchorId="448EFFAA">
          <v:shape id="_x0000_i1095" type="#_x0000_t75" style="width:224.25pt;height:38.25pt" o:ole="">
            <v:imagedata r:id="rId139" o:title=""/>
          </v:shape>
          <o:OLEObject Type="Embed" ProgID="Equation.DSMT4" ShapeID="_x0000_i1095" DrawAspect="Content" ObjectID="_1680608726" r:id="rId140"/>
        </w:object>
      </w:r>
      <w:r>
        <w:t xml:space="preserve"> = </w:t>
      </w:r>
      <w:r>
        <w:rPr>
          <w:b/>
          <w:bCs/>
        </w:rPr>
        <w:t>- 150 mV</w:t>
      </w:r>
    </w:p>
    <w:p w14:paraId="16F3C9FF" w14:textId="77777777" w:rsidR="008B5B07" w:rsidRDefault="008B5B07" w:rsidP="008B5B07">
      <w:pPr>
        <w:spacing w:line="480" w:lineRule="auto"/>
      </w:pPr>
      <w:r>
        <w:t xml:space="preserve">(d) </w:t>
      </w:r>
      <w:r w:rsidRPr="00D9641A">
        <w:rPr>
          <w:position w:val="-12"/>
        </w:rPr>
        <w:object w:dxaOrig="300" w:dyaOrig="360" w14:anchorId="3CF2F1F1">
          <v:shape id="_x0000_i1096" type="#_x0000_t75" style="width:15pt;height:18pt" o:ole="">
            <v:imagedata r:id="rId137" o:title=""/>
          </v:shape>
          <o:OLEObject Type="Embed" ProgID="Equation.DSMT4" ShapeID="_x0000_i1096" DrawAspect="Content" ObjectID="_1680608727" r:id="rId141"/>
        </w:object>
      </w:r>
      <w:r>
        <w:t xml:space="preserve"> </w:t>
      </w:r>
      <w:r>
        <w:sym w:font="Symbol" w:char="F03E"/>
      </w:r>
      <w:r>
        <w:t xml:space="preserve"> </w:t>
      </w:r>
      <w:r w:rsidRPr="00D9641A">
        <w:rPr>
          <w:position w:val="-12"/>
        </w:rPr>
        <w:object w:dxaOrig="279" w:dyaOrig="360" w14:anchorId="4F388942">
          <v:shape id="_x0000_i1097" type="#_x0000_t75" style="width:13.5pt;height:18pt" o:ole="">
            <v:imagedata r:id="rId135" o:title=""/>
          </v:shape>
          <o:OLEObject Type="Embed" ProgID="Equation.DSMT4" ShapeID="_x0000_i1097" DrawAspect="Content" ObjectID="_1680608728" r:id="rId142"/>
        </w:object>
      </w:r>
      <w:r>
        <w:t xml:space="preserve">  hence, </w:t>
      </w:r>
      <w:r>
        <w:rPr>
          <w:b/>
          <w:bCs/>
        </w:rPr>
        <w:t>output voltage</w:t>
      </w:r>
      <w:r>
        <w:t xml:space="preserve">, </w:t>
      </w:r>
      <w:r w:rsidRPr="00D9641A">
        <w:rPr>
          <w:position w:val="-32"/>
        </w:rPr>
        <w:object w:dxaOrig="3360" w:dyaOrig="760" w14:anchorId="46F69998">
          <v:shape id="_x0000_i1098" type="#_x0000_t75" style="width:168pt;height:38.25pt" o:ole="">
            <v:imagedata r:id="rId143" o:title=""/>
          </v:shape>
          <o:OLEObject Type="Embed" ProgID="Equation.DSMT4" ShapeID="_x0000_i1098" DrawAspect="Content" ObjectID="_1680608729" r:id="rId144"/>
        </w:object>
      </w:r>
      <w:r>
        <w:t xml:space="preserve"> </w:t>
      </w:r>
    </w:p>
    <w:p w14:paraId="2198F75B" w14:textId="77777777" w:rsidR="008B5B07" w:rsidRDefault="008B5B07" w:rsidP="008B5B07">
      <w:pPr>
        <w:pBdr>
          <w:bottom w:val="single" w:sz="4" w:space="1" w:color="auto"/>
        </w:pBdr>
        <w:spacing w:line="480" w:lineRule="auto"/>
      </w:pPr>
      <w:r>
        <w:t xml:space="preserve">                                                                 = </w:t>
      </w:r>
      <w:r w:rsidRPr="00D9641A">
        <w:rPr>
          <w:position w:val="-28"/>
        </w:rPr>
        <w:object w:dxaOrig="2500" w:dyaOrig="680" w14:anchorId="7D6F3647">
          <v:shape id="_x0000_i1099" type="#_x0000_t75" style="width:125.25pt;height:33.75pt" o:ole="">
            <v:imagedata r:id="rId145" o:title=""/>
          </v:shape>
          <o:OLEObject Type="Embed" ProgID="Equation.DSMT4" ShapeID="_x0000_i1099" DrawAspect="Content" ObjectID="_1680608730" r:id="rId146"/>
        </w:object>
      </w:r>
      <w:r>
        <w:t xml:space="preserve">= </w:t>
      </w:r>
      <w:r>
        <w:rPr>
          <w:b/>
          <w:bCs/>
        </w:rPr>
        <w:t>+ 225 mV</w:t>
      </w:r>
    </w:p>
    <w:p w14:paraId="04562EFC" w14:textId="77777777" w:rsidR="008B5B07" w:rsidRDefault="008B5B07" w:rsidP="008B5B07">
      <w:pPr>
        <w:rPr>
          <w:b/>
          <w:sz w:val="32"/>
          <w:szCs w:val="32"/>
        </w:rPr>
      </w:pPr>
    </w:p>
    <w:p w14:paraId="7955339D" w14:textId="77777777" w:rsidR="008B5B07" w:rsidRDefault="008B5B07" w:rsidP="008B5B07">
      <w:pPr>
        <w:rPr>
          <w:b/>
          <w:sz w:val="32"/>
          <w:szCs w:val="32"/>
        </w:rPr>
      </w:pPr>
    </w:p>
    <w:p w14:paraId="54AA0578" w14:textId="77777777" w:rsidR="008B5B07" w:rsidRDefault="008B5B07" w:rsidP="008B5B07">
      <w:pPr>
        <w:spacing w:line="480" w:lineRule="auto"/>
        <w:jc w:val="center"/>
        <w:rPr>
          <w:b/>
          <w:sz w:val="32"/>
          <w:szCs w:val="32"/>
        </w:rPr>
      </w:pPr>
    </w:p>
    <w:p w14:paraId="19A0BB1E" w14:textId="77777777" w:rsidR="008B5B07" w:rsidRDefault="008B5B07" w:rsidP="008B5B07">
      <w:pPr>
        <w:spacing w:line="480" w:lineRule="auto"/>
        <w:jc w:val="center"/>
        <w:rPr>
          <w:b/>
          <w:sz w:val="32"/>
          <w:szCs w:val="32"/>
        </w:rPr>
      </w:pPr>
    </w:p>
    <w:p w14:paraId="46371E4D" w14:textId="77777777" w:rsidR="008B5B07" w:rsidRDefault="008B5B07" w:rsidP="008B5B07">
      <w:pPr>
        <w:spacing w:line="480" w:lineRule="auto"/>
        <w:jc w:val="center"/>
        <w:rPr>
          <w:b/>
          <w:sz w:val="32"/>
          <w:szCs w:val="32"/>
        </w:rPr>
      </w:pPr>
    </w:p>
    <w:p w14:paraId="4B9256D9" w14:textId="77777777" w:rsidR="008B5B07" w:rsidRDefault="008B5B07" w:rsidP="008B5B07">
      <w:pPr>
        <w:spacing w:line="480" w:lineRule="auto"/>
        <w:jc w:val="center"/>
        <w:rPr>
          <w:b/>
          <w:sz w:val="32"/>
          <w:szCs w:val="32"/>
        </w:rPr>
      </w:pPr>
    </w:p>
    <w:p w14:paraId="481AABBB" w14:textId="77777777" w:rsidR="008B5B07" w:rsidRDefault="008B5B07" w:rsidP="008B5B07">
      <w:pPr>
        <w:spacing w:line="480" w:lineRule="auto"/>
        <w:jc w:val="center"/>
        <w:rPr>
          <w:b/>
          <w:sz w:val="32"/>
          <w:szCs w:val="32"/>
        </w:rPr>
      </w:pPr>
    </w:p>
    <w:p w14:paraId="423B0A29" w14:textId="77777777" w:rsidR="00C41159" w:rsidRDefault="00C41159"/>
    <w:sectPr w:rsidR="00C41159" w:rsidSect="003A4A70">
      <w:footerReference w:type="default" r:id="rId147"/>
      <w:pgSz w:w="11906" w:h="16838"/>
      <w:pgMar w:top="1134" w:right="1134" w:bottom="1134" w:left="1134" w:header="709" w:footer="709" w:gutter="0"/>
      <w:pgNumType w:start="31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FF810B" w14:textId="77777777" w:rsidR="00AC55CA" w:rsidRDefault="00AC55CA" w:rsidP="00ED2FBD">
      <w:r>
        <w:separator/>
      </w:r>
    </w:p>
  </w:endnote>
  <w:endnote w:type="continuationSeparator" w:id="0">
    <w:p w14:paraId="552C9801" w14:textId="77777777" w:rsidR="00AC55CA" w:rsidRDefault="00AC55CA" w:rsidP="00ED2F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2950727"/>
      <w:docPartObj>
        <w:docPartGallery w:val="Page Numbers (Bottom of Page)"/>
        <w:docPartUnique/>
      </w:docPartObj>
    </w:sdtPr>
    <w:sdtEndPr/>
    <w:sdtContent>
      <w:p w14:paraId="6AF9DBFE" w14:textId="77777777" w:rsidR="00ED2FBD" w:rsidRDefault="00ED2FBD">
        <w:pPr>
          <w:pStyle w:val="Footer"/>
          <w:jc w:val="right"/>
        </w:pPr>
        <w:r w:rsidRPr="00931803">
          <w:rPr>
            <w:b/>
          </w:rPr>
          <w:t>©</w:t>
        </w:r>
        <w:r>
          <w:rPr>
            <w:b/>
          </w:rPr>
          <w:t xml:space="preserve"> John Bird Published by Taylor and Francis</w:t>
        </w:r>
        <w:r>
          <w:t xml:space="preserve">                                     </w:t>
        </w:r>
        <w:r w:rsidR="00871634">
          <w:fldChar w:fldCharType="begin"/>
        </w:r>
        <w:r w:rsidR="00871634">
          <w:instrText xml:space="preserve"> PAGE   \* MERGEFORMAT </w:instrText>
        </w:r>
        <w:r w:rsidR="00871634">
          <w:fldChar w:fldCharType="separate"/>
        </w:r>
        <w:r w:rsidR="00725134">
          <w:rPr>
            <w:noProof/>
          </w:rPr>
          <w:t>313</w:t>
        </w:r>
        <w:r w:rsidR="00871634">
          <w:rPr>
            <w:noProof/>
          </w:rPr>
          <w:fldChar w:fldCharType="end"/>
        </w:r>
      </w:p>
    </w:sdtContent>
  </w:sdt>
  <w:p w14:paraId="0E799F08" w14:textId="77777777" w:rsidR="00ED2FBD" w:rsidRDefault="00ED2F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1FF803" w14:textId="77777777" w:rsidR="00AC55CA" w:rsidRDefault="00AC55CA" w:rsidP="00ED2FBD">
      <w:r>
        <w:separator/>
      </w:r>
    </w:p>
  </w:footnote>
  <w:footnote w:type="continuationSeparator" w:id="0">
    <w:p w14:paraId="5F6CB782" w14:textId="77777777" w:rsidR="00AC55CA" w:rsidRDefault="00AC55CA" w:rsidP="00ED2F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0F83AB2"/>
    <w:multiLevelType w:val="singleLevel"/>
    <w:tmpl w:val="DBF25828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1" w15:restartNumberingAfterBreak="0">
    <w:nsid w:val="5EE00862"/>
    <w:multiLevelType w:val="singleLevel"/>
    <w:tmpl w:val="8CD2EE28"/>
    <w:lvl w:ilvl="0">
      <w:start w:val="1"/>
      <w:numFmt w:val="decimal"/>
      <w:lvlText w:val="%1. "/>
      <w:legacy w:legacy="1" w:legacySpace="0" w:legacyIndent="283"/>
      <w:lvlJc w:val="left"/>
      <w:pPr>
        <w:ind w:left="99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2" w15:restartNumberingAfterBreak="0">
    <w:nsid w:val="69ED667F"/>
    <w:multiLevelType w:val="singleLevel"/>
    <w:tmpl w:val="EA401FD8"/>
    <w:lvl w:ilvl="0">
      <w:start w:val="1"/>
      <w:numFmt w:val="lowerLetter"/>
      <w:lvlText w:val="(%1)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B5B07"/>
    <w:rsid w:val="00105819"/>
    <w:rsid w:val="0023359F"/>
    <w:rsid w:val="0028494D"/>
    <w:rsid w:val="002933E7"/>
    <w:rsid w:val="002A6D55"/>
    <w:rsid w:val="002F106A"/>
    <w:rsid w:val="00325EA6"/>
    <w:rsid w:val="003A4A70"/>
    <w:rsid w:val="00520827"/>
    <w:rsid w:val="005C2D6A"/>
    <w:rsid w:val="006E1D28"/>
    <w:rsid w:val="00725134"/>
    <w:rsid w:val="00871634"/>
    <w:rsid w:val="008A6BEE"/>
    <w:rsid w:val="008B5B07"/>
    <w:rsid w:val="008F0360"/>
    <w:rsid w:val="00936FEC"/>
    <w:rsid w:val="009675CA"/>
    <w:rsid w:val="00A813C2"/>
    <w:rsid w:val="00AC55CA"/>
    <w:rsid w:val="00B1043D"/>
    <w:rsid w:val="00B430CF"/>
    <w:rsid w:val="00B65CDD"/>
    <w:rsid w:val="00BA17DE"/>
    <w:rsid w:val="00C41159"/>
    <w:rsid w:val="00C67AA5"/>
    <w:rsid w:val="00D9641A"/>
    <w:rsid w:val="00DD0C7E"/>
    <w:rsid w:val="00DE264D"/>
    <w:rsid w:val="00ED2FBD"/>
    <w:rsid w:val="00ED66A6"/>
    <w:rsid w:val="00FA2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90DB49"/>
  <w15:docId w15:val="{F8887DFB-5673-4481-84C2-A4A77D188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5B07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5B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5B07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ED2FB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D2FBD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ED2FB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2FBD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8.png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5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3.bin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png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jpeg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6</Pages>
  <Words>881</Words>
  <Characters>502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12</cp:revision>
  <dcterms:created xsi:type="dcterms:W3CDTF">2013-01-24T17:47:00Z</dcterms:created>
  <dcterms:modified xsi:type="dcterms:W3CDTF">2021-04-22T12:30:00Z</dcterms:modified>
</cp:coreProperties>
</file>